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4" r:id="rId1"/>
    <p:sldMasterId id="2147483771" r:id="rId2"/>
  </p:sldMasterIdLst>
  <p:notesMasterIdLst>
    <p:notesMasterId r:id="rId48"/>
  </p:notesMasterIdLst>
  <p:handoutMasterIdLst>
    <p:handoutMasterId r:id="rId49"/>
  </p:handoutMasterIdLst>
  <p:sldIdLst>
    <p:sldId id="311" r:id="rId3"/>
    <p:sldId id="314" r:id="rId4"/>
    <p:sldId id="315" r:id="rId5"/>
    <p:sldId id="316" r:id="rId6"/>
    <p:sldId id="317" r:id="rId7"/>
    <p:sldId id="318" r:id="rId8"/>
    <p:sldId id="319" r:id="rId9"/>
    <p:sldId id="320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2" r:id="rId21"/>
    <p:sldId id="331" r:id="rId22"/>
    <p:sldId id="333" r:id="rId23"/>
    <p:sldId id="334" r:id="rId24"/>
    <p:sldId id="335" r:id="rId25"/>
    <p:sldId id="336" r:id="rId26"/>
    <p:sldId id="337" r:id="rId27"/>
    <p:sldId id="338" r:id="rId28"/>
    <p:sldId id="341" r:id="rId29"/>
    <p:sldId id="339" r:id="rId30"/>
    <p:sldId id="340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7" r:id="rId47"/>
  </p:sldIdLst>
  <p:sldSz cx="9906000" cy="6858000" type="A4"/>
  <p:notesSz cx="6797675" cy="9874250"/>
  <p:defaultTextStyle>
    <a:defPPr>
      <a:defRPr lang="nn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3399"/>
    <a:srgbClr val="0A96B4"/>
    <a:srgbClr val="D9E8FB"/>
    <a:srgbClr val="BBD7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17" autoAdjust="0"/>
    <p:restoredTop sz="94634" autoAdjust="0"/>
  </p:normalViewPr>
  <p:slideViewPr>
    <p:cSldViewPr snapToGrid="0" snapToObjects="1">
      <p:cViewPr varScale="1">
        <p:scale>
          <a:sx n="104" d="100"/>
          <a:sy n="104" d="100"/>
        </p:scale>
        <p:origin x="-84" y="-57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56" y="0"/>
    </p:cViewPr>
  </p:sorterViewPr>
  <p:notesViewPr>
    <p:cSldViewPr snapToGrid="0" snapToObjects="1">
      <p:cViewPr varScale="1">
        <p:scale>
          <a:sx n="86" d="100"/>
          <a:sy n="86" d="100"/>
        </p:scale>
        <p:origin x="-3030" y="-96"/>
      </p:cViewPr>
      <p:guideLst>
        <p:guide orient="horz" pos="3110"/>
        <p:guide pos="214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ei\rasmus$\ARKIV\B&#216;K311\Fra%20hjemmesiden\Regneark\Kap%205\Eksempel%205.1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sei\rasmus$\ARKIV\B&#216;K311\Fra%20hjemmesiden\Regneark\Kap%205\Eksempel%205.1.xls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\\Pund\Stab$\S1148\PIG\MAN\PAG\Til%20hjemmesiden\Oppgaver\Oppgaver%20kapittel%205\Bilhold.xls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103455364192451"/>
          <c:y val="3.7795811693751055E-2"/>
          <c:w val="0.83101170412623904"/>
          <c:h val="0.92440837661249808"/>
        </c:manualLayout>
      </c:layout>
      <c:lineChart>
        <c:grouping val="standard"/>
        <c:varyColors val="0"/>
        <c:ser>
          <c:idx val="0"/>
          <c:order val="0"/>
          <c:tx>
            <c:strRef>
              <c:f>'Eksempel 5.1'!$A$8</c:f>
              <c:strCache>
                <c:ptCount val="1"/>
                <c:pt idx="0">
                  <c:v>Nåverdi prosjekt A</c:v>
                </c:pt>
              </c:strCache>
            </c:strRef>
          </c:tx>
          <c:cat>
            <c:numRef>
              <c:f>'Eksempel 5.1'!$A$23:$G$23</c:f>
              <c:numCache>
                <c:formatCode>0%</c:formatCode>
                <c:ptCount val="7"/>
                <c:pt idx="1">
                  <c:v>0.03</c:v>
                </c:pt>
                <c:pt idx="2">
                  <c:v>0.06</c:v>
                </c:pt>
                <c:pt idx="3">
                  <c:v>0.09</c:v>
                </c:pt>
                <c:pt idx="4">
                  <c:v>0.12</c:v>
                </c:pt>
                <c:pt idx="5">
                  <c:v>0.15</c:v>
                </c:pt>
                <c:pt idx="6">
                  <c:v>0.18</c:v>
                </c:pt>
              </c:numCache>
            </c:numRef>
          </c:cat>
          <c:val>
            <c:numRef>
              <c:f>'Eksempel 5.1'!$B$8:$H$8</c:f>
              <c:numCache>
                <c:formatCode>#,##0</c:formatCode>
                <c:ptCount val="7"/>
                <c:pt idx="0">
                  <c:v>2565</c:v>
                </c:pt>
                <c:pt idx="1">
                  <c:v>1637.789310596334</c:v>
                </c:pt>
                <c:pt idx="2">
                  <c:v>802.12322924292948</c:v>
                </c:pt>
                <c:pt idx="3">
                  <c:v>46.591852383226978</c:v>
                </c:pt>
                <c:pt idx="4">
                  <c:v>-638.51813046647385</c:v>
                </c:pt>
                <c:pt idx="5">
                  <c:v>-1261.5139311251721</c:v>
                </c:pt>
                <c:pt idx="6">
                  <c:v>-1829.531256847096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Eksempel 5.1'!$A$9</c:f>
              <c:strCache>
                <c:ptCount val="1"/>
                <c:pt idx="0">
                  <c:v>Nåverdi prosjekt B</c:v>
                </c:pt>
              </c:strCache>
            </c:strRef>
          </c:tx>
          <c:cat>
            <c:numRef>
              <c:f>'Eksempel 5.1'!$A$23:$G$23</c:f>
              <c:numCache>
                <c:formatCode>0%</c:formatCode>
                <c:ptCount val="7"/>
                <c:pt idx="1">
                  <c:v>0.03</c:v>
                </c:pt>
                <c:pt idx="2">
                  <c:v>0.06</c:v>
                </c:pt>
                <c:pt idx="3">
                  <c:v>0.09</c:v>
                </c:pt>
                <c:pt idx="4">
                  <c:v>0.12</c:v>
                </c:pt>
                <c:pt idx="5">
                  <c:v>0.15</c:v>
                </c:pt>
                <c:pt idx="6">
                  <c:v>0.18</c:v>
                </c:pt>
              </c:numCache>
            </c:numRef>
          </c:cat>
          <c:val>
            <c:numRef>
              <c:f>'Eksempel 5.1'!$B$9:$H$9</c:f>
            </c:numRef>
          </c:val>
          <c:smooth val="0"/>
        </c:ser>
        <c:ser>
          <c:idx val="2"/>
          <c:order val="2"/>
          <c:tx>
            <c:strRef>
              <c:f>'Eksempel 5.1'!$A$10</c:f>
              <c:strCache>
                <c:ptCount val="1"/>
                <c:pt idx="0">
                  <c:v>Nåverdi prosjekt C</c:v>
                </c:pt>
              </c:strCache>
            </c:strRef>
          </c:tx>
          <c:cat>
            <c:numRef>
              <c:f>'Eksempel 5.1'!$A$23:$G$23</c:f>
              <c:numCache>
                <c:formatCode>0%</c:formatCode>
                <c:ptCount val="7"/>
                <c:pt idx="1">
                  <c:v>0.03</c:v>
                </c:pt>
                <c:pt idx="2">
                  <c:v>0.06</c:v>
                </c:pt>
                <c:pt idx="3">
                  <c:v>0.09</c:v>
                </c:pt>
                <c:pt idx="4">
                  <c:v>0.12</c:v>
                </c:pt>
                <c:pt idx="5">
                  <c:v>0.15</c:v>
                </c:pt>
                <c:pt idx="6">
                  <c:v>0.18</c:v>
                </c:pt>
              </c:numCache>
            </c:numRef>
          </c:cat>
          <c:val>
            <c:numRef>
              <c:f>'Eksempel 5.1'!$B$10:$H$10</c:f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1975168"/>
        <c:axId val="99736896"/>
      </c:lineChart>
      <c:catAx>
        <c:axId val="919751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0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nb-NO"/>
                  <a:t>Kapitalkostnad</a:t>
                </a:r>
              </a:p>
            </c:rich>
          </c:tx>
          <c:layout>
            <c:manualLayout>
              <c:xMode val="edge"/>
              <c:yMode val="edge"/>
              <c:x val="0.35142869173438879"/>
              <c:y val="0.92411154555337338"/>
            </c:manualLayout>
          </c:layout>
          <c:overlay val="0"/>
        </c:title>
        <c:numFmt formatCode="0%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nb-NO"/>
          </a:p>
        </c:txPr>
        <c:crossAx val="99736896"/>
        <c:crosses val="autoZero"/>
        <c:auto val="1"/>
        <c:lblAlgn val="ctr"/>
        <c:lblOffset val="100"/>
        <c:noMultiLvlLbl val="0"/>
      </c:catAx>
      <c:valAx>
        <c:axId val="99736896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000" b="0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nb-NO"/>
                  <a:t>Nåverdi</a:t>
                </a:r>
              </a:p>
            </c:rich>
          </c:tx>
          <c:layout>
            <c:manualLayout>
              <c:xMode val="edge"/>
              <c:yMode val="edge"/>
              <c:x val="0.1134178281190787"/>
              <c:y val="2.8161468374805553E-2"/>
            </c:manualLayout>
          </c:layout>
          <c:overlay val="0"/>
        </c:title>
        <c:numFmt formatCode="#,##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nb-NO"/>
          </a:p>
        </c:txPr>
        <c:crossAx val="9197516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nb-NO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33597978675902"/>
          <c:y val="8.1448147469938351E-2"/>
          <c:w val="0.80577634354582828"/>
          <c:h val="0.83276450511945388"/>
        </c:manualLayout>
      </c:layout>
      <c:lineChart>
        <c:grouping val="standard"/>
        <c:varyColors val="0"/>
        <c:ser>
          <c:idx val="0"/>
          <c:order val="0"/>
          <c:spPr>
            <a:ln w="25400">
              <a:solidFill>
                <a:srgbClr val="000080"/>
              </a:solidFill>
              <a:prstDash val="solid"/>
            </a:ln>
          </c:spPr>
          <c:marker>
            <c:symbol val="diamond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cat>
            <c:numRef>
              <c:f>'Eksempel 5.2'!$B$15:$H$15</c:f>
              <c:numCache>
                <c:formatCode>_ * #,##0_ ;_ * \-#,##0_ ;_ * "-"??_ ;_ @_ </c:formatCode>
                <c:ptCount val="7"/>
                <c:pt idx="1">
                  <c:v>5</c:v>
                </c:pt>
                <c:pt idx="2">
                  <c:v>10</c:v>
                </c:pt>
                <c:pt idx="3">
                  <c:v>15.000000000000002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</c:numCache>
            </c:numRef>
          </c:cat>
          <c:val>
            <c:numRef>
              <c:f>'Eksempel 5.2'!$B$11:$H$11</c:f>
              <c:numCache>
                <c:formatCode>#,##0</c:formatCode>
                <c:ptCount val="7"/>
                <c:pt idx="0">
                  <c:v>271.14999999999998</c:v>
                </c:pt>
                <c:pt idx="1">
                  <c:v>158.93818702192266</c:v>
                </c:pt>
                <c:pt idx="2">
                  <c:v>81.444443244224502</c:v>
                </c:pt>
                <c:pt idx="3">
                  <c:v>26.932733235502134</c:v>
                </c:pt>
                <c:pt idx="4">
                  <c:v>-12.06752614883402</c:v>
                </c:pt>
                <c:pt idx="5">
                  <c:v>-40.410259200000013</c:v>
                </c:pt>
                <c:pt idx="6">
                  <c:v>-61.30916516321813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3337088"/>
        <c:axId val="91588864"/>
      </c:lineChart>
      <c:catAx>
        <c:axId val="933370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nb-NO" b="1"/>
                  <a:t>Kapitalkostnad (%)</a:t>
                </a:r>
              </a:p>
            </c:rich>
          </c:tx>
          <c:layout/>
          <c:overlay val="0"/>
        </c:title>
        <c:numFmt formatCode="_ * #,##0_ ;_ * \-#,##0_ ;_ * &quot;-&quot;??_ ;_ @_ 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91588864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9158886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nb-NO" b="1"/>
                  <a:t>Nåverdi (1 000 kr.)</a:t>
                </a:r>
              </a:p>
            </c:rich>
          </c:tx>
          <c:layout/>
          <c:overlay val="0"/>
        </c:title>
        <c:numFmt formatCode="#,##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9333708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7233446857205231"/>
          <c:y val="5.6030183727034118E-2"/>
          <c:w val="0.40253058333106462"/>
          <c:h val="0.70005358705161858"/>
        </c:manualLayout>
      </c:layout>
      <c:lineChart>
        <c:grouping val="standard"/>
        <c:varyColors val="0"/>
        <c:ser>
          <c:idx val="0"/>
          <c:order val="0"/>
          <c:tx>
            <c:strRef>
              <c:f>Bilhold!$A$5</c:f>
              <c:strCache>
                <c:ptCount val="1"/>
                <c:pt idx="0">
                  <c:v>Gjennomsnittskostnad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pPr>
              <a:noFill/>
              <a:ln>
                <a:noFill/>
              </a:ln>
            </c:spPr>
          </c:marker>
          <c:cat>
            <c:numRef>
              <c:f>Bilhold!$B$3:$F$3</c:f>
              <c:numCache>
                <c:formatCode>#,##0</c:formatCode>
                <c:ptCount val="5"/>
                <c:pt idx="0">
                  <c:v>5000</c:v>
                </c:pt>
                <c:pt idx="1">
                  <c:v>10000</c:v>
                </c:pt>
                <c:pt idx="2" formatCode="General">
                  <c:v>15000</c:v>
                </c:pt>
                <c:pt idx="3" formatCode="General">
                  <c:v>20000</c:v>
                </c:pt>
                <c:pt idx="4" formatCode="General">
                  <c:v>30000</c:v>
                </c:pt>
              </c:numCache>
            </c:numRef>
          </c:cat>
          <c:val>
            <c:numRef>
              <c:f>Bilhold!$B$5:$F$5</c:f>
              <c:numCache>
                <c:formatCode>0.00</c:formatCode>
                <c:ptCount val="5"/>
                <c:pt idx="0">
                  <c:v>11.386200000000002</c:v>
                </c:pt>
                <c:pt idx="1">
                  <c:v>6.7095000000000002</c:v>
                </c:pt>
                <c:pt idx="2">
                  <c:v>5.6783333333333434</c:v>
                </c:pt>
                <c:pt idx="3">
                  <c:v>4.9185999999999996</c:v>
                </c:pt>
                <c:pt idx="4">
                  <c:v>4.234499999999999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Bilhold!$A$6</c:f>
              <c:strCache>
                <c:ptCount val="1"/>
                <c:pt idx="0">
                  <c:v>Marginalkostnad</c:v>
                </c:pt>
              </c:strCache>
            </c:strRef>
          </c:tx>
          <c:spPr>
            <a:ln>
              <a:solidFill>
                <a:schemeClr val="accent1"/>
              </a:solidFill>
            </a:ln>
          </c:spPr>
          <c:marker>
            <c:spPr>
              <a:noFill/>
              <a:ln>
                <a:noFill/>
              </a:ln>
            </c:spPr>
          </c:marker>
          <c:cat>
            <c:numRef>
              <c:f>Bilhold!$B$3:$F$3</c:f>
              <c:numCache>
                <c:formatCode>#,##0</c:formatCode>
                <c:ptCount val="5"/>
                <c:pt idx="0">
                  <c:v>5000</c:v>
                </c:pt>
                <c:pt idx="1">
                  <c:v>10000</c:v>
                </c:pt>
                <c:pt idx="2" formatCode="General">
                  <c:v>15000</c:v>
                </c:pt>
                <c:pt idx="3" formatCode="General">
                  <c:v>20000</c:v>
                </c:pt>
                <c:pt idx="4" formatCode="General">
                  <c:v>30000</c:v>
                </c:pt>
              </c:numCache>
            </c:numRef>
          </c:cat>
          <c:val>
            <c:numRef>
              <c:f>Bilhold!$B$6:$F$6</c:f>
              <c:numCache>
                <c:formatCode>0.00</c:formatCode>
                <c:ptCount val="5"/>
                <c:pt idx="1">
                  <c:v>2.0327999999999977</c:v>
                </c:pt>
                <c:pt idx="2">
                  <c:v>3.6159999999999997</c:v>
                </c:pt>
                <c:pt idx="3">
                  <c:v>2.6393999999999997</c:v>
                </c:pt>
                <c:pt idx="4">
                  <c:v>2.866299999999996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91321856"/>
        <c:axId val="91592320"/>
      </c:lineChart>
      <c:catAx>
        <c:axId val="91321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nb-NO" b="0"/>
                  <a:t>Kilometer pr. år</a:t>
                </a:r>
              </a:p>
            </c:rich>
          </c:tx>
          <c:layout/>
          <c:overlay val="0"/>
        </c:title>
        <c:numFmt formatCode="#,##0" sourceLinked="1"/>
        <c:majorTickMark val="out"/>
        <c:minorTickMark val="none"/>
        <c:tickLblPos val="nextTo"/>
        <c:crossAx val="91592320"/>
        <c:crosses val="autoZero"/>
        <c:auto val="1"/>
        <c:lblAlgn val="ctr"/>
        <c:lblOffset val="100"/>
        <c:noMultiLvlLbl val="0"/>
      </c:catAx>
      <c:valAx>
        <c:axId val="9159232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nb-NO" b="0"/>
                  <a:t>kr/kilometer</a:t>
                </a:r>
              </a:p>
            </c:rich>
          </c:tx>
          <c:layout>
            <c:manualLayout>
              <c:xMode val="edge"/>
              <c:yMode val="edge"/>
              <c:x val="4.1522491349480994E-2"/>
              <c:y val="0.31866105278506857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crossAx val="91321856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9383259911894271E-2"/>
          <c:y val="3.0035335689045935E-2"/>
          <c:w val="0.90748898678414092"/>
          <c:h val="0.94346289752650181"/>
        </c:manualLayout>
      </c:layout>
      <c:scatterChart>
        <c:scatterStyle val="smoothMarker"/>
        <c:varyColors val="0"/>
        <c:ser>
          <c:idx val="0"/>
          <c:order val="0"/>
          <c:tx>
            <c:v>K-Bank</c:v>
          </c:tx>
          <c:spPr>
            <a:ln w="12656">
              <a:solidFill>
                <a:srgbClr val="00FF00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>
                <c:manualLayout>
                  <c:x val="-0.17832226371201432"/>
                  <c:y val="8.2840236686390539E-2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solidFill>
                          <a:srgbClr val="00B05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defRPr>
                    </a:pPr>
                    <a:r>
                      <a:rPr lang="en-US" dirty="0" smtClean="0"/>
                      <a:t>A-Bank</a:t>
                    </a:r>
                    <a:endParaRPr lang="en-US" dirty="0"/>
                  </a:p>
                </c:rich>
              </c:tx>
              <c:spPr>
                <a:noFill/>
                <a:ln w="25312">
                  <a:noFill/>
                </a:ln>
              </c:spPr>
              <c:showLegendKey val="0"/>
              <c:showVal val="0"/>
              <c:showCatName val="0"/>
              <c:showSerName val="1"/>
              <c:showPercent val="0"/>
              <c:showBubbleSize val="0"/>
            </c:dLbl>
            <c:txPr>
              <a:bodyPr/>
              <a:lstStyle/>
              <a:p>
                <a:pPr>
                  <a:defRPr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defRPr>
                </a:pPr>
                <a:endParaRPr lang="nb-NO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K-Bank'!$A$14:$A$24</c:f>
              <c:numCache>
                <c:formatCode>0%</c:formatCode>
                <c:ptCount val="1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</c:numCache>
            </c:numRef>
          </c:xVal>
          <c:yVal>
            <c:numRef>
              <c:f>'K-Bank'!$B$14:$B$24</c:f>
              <c:numCache>
                <c:formatCode>#,##0.00</c:formatCode>
                <c:ptCount val="11"/>
                <c:pt idx="0">
                  <c:v>-7.8767999999999958</c:v>
                </c:pt>
                <c:pt idx="1">
                  <c:v>-6.5263744679867131</c:v>
                </c:pt>
                <c:pt idx="2">
                  <c:v>-5.23560560760464</c:v>
                </c:pt>
                <c:pt idx="3">
                  <c:v>-4.0011173028347216</c:v>
                </c:pt>
                <c:pt idx="4">
                  <c:v>-2.8197612381596144</c:v>
                </c:pt>
                <c:pt idx="5">
                  <c:v>-1.6885992439462143</c:v>
                </c:pt>
                <c:pt idx="6">
                  <c:v>-0.60488717723793428</c:v>
                </c:pt>
                <c:pt idx="7">
                  <c:v>0.43393980949400657</c:v>
                </c:pt>
                <c:pt idx="8">
                  <c:v>1.430280743641319</c:v>
                </c:pt>
                <c:pt idx="9">
                  <c:v>2.3863811700921644</c:v>
                </c:pt>
                <c:pt idx="10">
                  <c:v>3.3043444573458274</c:v>
                </c:pt>
              </c:numCache>
            </c:numRef>
          </c:yVal>
          <c:smooth val="1"/>
        </c:ser>
        <c:ser>
          <c:idx val="1"/>
          <c:order val="1"/>
          <c:tx>
            <c:v>Bergensbanken</c:v>
          </c:tx>
          <c:spPr>
            <a:ln w="12656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>
                <c:manualLayout>
                  <c:x val="-9.9823014817294822E-17"/>
                  <c:y val="-7.1005917159763744E-3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defRPr>
                    </a:pPr>
                    <a:r>
                      <a:rPr lang="en-US" dirty="0" smtClean="0"/>
                      <a:t>B-bank</a:t>
                    </a:r>
                    <a:endParaRPr lang="en-US" dirty="0"/>
                  </a:p>
                </c:rich>
              </c:tx>
              <c:spPr>
                <a:noFill/>
                <a:ln w="25312">
                  <a:noFill/>
                </a:ln>
              </c:spPr>
              <c:showLegendKey val="0"/>
              <c:showVal val="0"/>
              <c:showCatName val="0"/>
              <c:showSerName val="1"/>
              <c:showPercent val="0"/>
              <c:showBubbleSize val="0"/>
            </c:dLbl>
            <c:txPr>
              <a:bodyPr/>
              <a:lstStyle/>
              <a:p>
                <a:pPr>
                  <a:defRPr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defRPr>
                </a:pPr>
                <a:endParaRPr lang="nb-NO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Bergensbanken!$A$14:$A$24</c:f>
              <c:numCache>
                <c:formatCode>0%</c:formatCode>
                <c:ptCount val="1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</c:numCache>
            </c:numRef>
          </c:xVal>
          <c:yVal>
            <c:numRef>
              <c:f>Bergensbanken!$B$14:$B$24</c:f>
              <c:numCache>
                <c:formatCode>0.00</c:formatCode>
                <c:ptCount val="11"/>
                <c:pt idx="0" formatCode="#,##0.00">
                  <c:v>-7.8768000000000029</c:v>
                </c:pt>
                <c:pt idx="1">
                  <c:v>-6.6319039756726283</c:v>
                </c:pt>
                <c:pt idx="2">
                  <c:v>-5.4419147614816197</c:v>
                </c:pt>
                <c:pt idx="3">
                  <c:v>-4.303728128054658</c:v>
                </c:pt>
                <c:pt idx="4">
                  <c:v>-3.2144491598279501</c:v>
                </c:pt>
                <c:pt idx="5">
                  <c:v>-2.1713760410920244</c:v>
                </c:pt>
                <c:pt idx="6">
                  <c:v>-1.1719852516306304</c:v>
                </c:pt>
                <c:pt idx="7">
                  <c:v>-0.21391803662373121</c:v>
                </c:pt>
                <c:pt idx="8">
                  <c:v>0.70503197033753651</c:v>
                </c:pt>
                <c:pt idx="9">
                  <c:v>1.5869300797053967</c:v>
                </c:pt>
                <c:pt idx="10">
                  <c:v>2.4337109313199008</c:v>
                </c:pt>
              </c:numCache>
            </c:numRef>
          </c:yVal>
          <c:smooth val="1"/>
        </c:ser>
        <c:ser>
          <c:idx val="2"/>
          <c:order val="2"/>
          <c:tx>
            <c:v>Gjensidige</c:v>
          </c:tx>
          <c:spPr>
            <a:ln w="12656">
              <a:solidFill>
                <a:srgbClr val="FFFF00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>
                <c:manualLayout>
                  <c:x val="-2.1172405913220713E-2"/>
                  <c:y val="7.2454922424637705E-2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defRPr>
                    </a:pPr>
                    <a:r>
                      <a:rPr lang="en-US" dirty="0" smtClean="0"/>
                      <a:t>C-bank</a:t>
                    </a:r>
                    <a:endParaRPr lang="en-US" dirty="0"/>
                  </a:p>
                </c:rich>
              </c:tx>
              <c:spPr>
                <a:noFill/>
                <a:ln w="25312">
                  <a:noFill/>
                </a:ln>
              </c:spPr>
              <c:dLblPos val="r"/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Gjensidige!$A$14:$A$24</c:f>
              <c:numCache>
                <c:formatCode>0%</c:formatCode>
                <c:ptCount val="1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</c:numCache>
            </c:numRef>
          </c:xVal>
          <c:yVal>
            <c:numRef>
              <c:f>Gjensidige!$B$14:$B$24</c:f>
              <c:numCache>
                <c:formatCode>0.00</c:formatCode>
                <c:ptCount val="11"/>
                <c:pt idx="0" formatCode="#,##0.00">
                  <c:v>-7.546732105465928</c:v>
                </c:pt>
                <c:pt idx="1">
                  <c:v>-6.3854079744173475</c:v>
                </c:pt>
                <c:pt idx="2">
                  <c:v>-5.2726083897426363</c:v>
                </c:pt>
                <c:pt idx="3">
                  <c:v>-4.2057029809757225</c:v>
                </c:pt>
                <c:pt idx="4">
                  <c:v>-3.1822325468792769</c:v>
                </c:pt>
                <c:pt idx="5">
                  <c:v>-2.1998961990720716</c:v>
                </c:pt>
                <c:pt idx="6">
                  <c:v>-1.2565395933560808</c:v>
                </c:pt>
                <c:pt idx="7">
                  <c:v>-0.35014414682152761</c:v>
                </c:pt>
                <c:pt idx="8">
                  <c:v>0.52118285074501358</c:v>
                </c:pt>
                <c:pt idx="9">
                  <c:v>1.3592173133406078</c:v>
                </c:pt>
                <c:pt idx="10">
                  <c:v>2.1656266970363305</c:v>
                </c:pt>
              </c:numCache>
            </c:numRef>
          </c:yVal>
          <c:smooth val="1"/>
        </c:ser>
        <c:ser>
          <c:idx val="3"/>
          <c:order val="3"/>
          <c:tx>
            <c:v>Statslån</c:v>
          </c:tx>
          <c:spPr>
            <a:ln w="12656">
              <a:solidFill>
                <a:srgbClr val="00FFFF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>
                <c:manualLayout>
                  <c:x val="-9.6647944454603216E-2"/>
                  <c:y val="3.0769230769230757E-2"/>
                </c:manualLayout>
              </c:layout>
              <c:spPr>
                <a:noFill/>
                <a:ln w="25312">
                  <a:noFill/>
                </a:ln>
              </c:spPr>
              <c:txPr>
                <a:bodyPr/>
                <a:lstStyle/>
                <a:p>
                  <a:pPr>
                    <a:defRPr>
                      <a:solidFill>
                        <a:srgbClr val="00B0F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txPr>
              <a:bodyPr/>
              <a:lstStyle/>
              <a:p>
                <a:pPr>
                  <a:defRPr>
                    <a:solidFill>
                      <a:srgbClr val="00B0F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defRPr>
                </a:pPr>
                <a:endParaRPr lang="nb-NO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atslån!$A$14:$A$24</c:f>
              <c:numCache>
                <c:formatCode>0%</c:formatCode>
                <c:ptCount val="1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</c:numCache>
            </c:numRef>
          </c:xVal>
          <c:yVal>
            <c:numRef>
              <c:f>Statslån!$B$14:$B$24</c:f>
              <c:numCache>
                <c:formatCode>0.00</c:formatCode>
                <c:ptCount val="11"/>
                <c:pt idx="0" formatCode="#,##0.00">
                  <c:v>-5.3850816620912454</c:v>
                </c:pt>
                <c:pt idx="1">
                  <c:v>-4.0420895341931953</c:v>
                </c:pt>
                <c:pt idx="2">
                  <c:v>-2.759833044811792</c:v>
                </c:pt>
                <c:pt idx="3">
                  <c:v>-1.5348256223313612</c:v>
                </c:pt>
                <c:pt idx="4">
                  <c:v>-0.36381821915152557</c:v>
                </c:pt>
                <c:pt idx="5">
                  <c:v>0.75621922415309228</c:v>
                </c:pt>
                <c:pt idx="6">
                  <c:v>1.8281146942013606</c:v>
                </c:pt>
                <c:pt idx="7">
                  <c:v>2.8545095559565681</c:v>
                </c:pt>
                <c:pt idx="8">
                  <c:v>3.8378726794885694</c:v>
                </c:pt>
                <c:pt idx="9">
                  <c:v>4.7805133676148586</c:v>
                </c:pt>
                <c:pt idx="10">
                  <c:v>5.684593196766613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2516352"/>
        <c:axId val="32517504"/>
      </c:scatterChart>
      <c:valAx>
        <c:axId val="32516352"/>
        <c:scaling>
          <c:orientation val="minMax"/>
          <c:max val="0.1"/>
        </c:scaling>
        <c:delete val="0"/>
        <c:axPos val="b"/>
        <c:numFmt formatCode="0%" sourceLinked="1"/>
        <c:majorTickMark val="out"/>
        <c:minorTickMark val="none"/>
        <c:tickLblPos val="nextTo"/>
        <c:spPr>
          <a:ln w="316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2517504"/>
        <c:crosses val="autoZero"/>
        <c:crossBetween val="midCat"/>
      </c:valAx>
      <c:valAx>
        <c:axId val="32517504"/>
        <c:scaling>
          <c:orientation val="minMax"/>
          <c:max val="6"/>
          <c:min val="-8"/>
        </c:scaling>
        <c:delete val="0"/>
        <c:axPos val="l"/>
        <c:numFmt formatCode="#,##0.00" sourceLinked="1"/>
        <c:majorTickMark val="out"/>
        <c:minorTickMark val="none"/>
        <c:tickLblPos val="nextTo"/>
        <c:spPr>
          <a:ln w="3164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32516352"/>
        <c:crosses val="autoZero"/>
        <c:crossBetween val="midCat"/>
      </c:valAx>
      <c:spPr>
        <a:noFill/>
        <a:ln w="25312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00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314516129032259"/>
          <c:y val="5.4838709677419356E-2"/>
          <c:w val="0.82661290322580649"/>
          <c:h val="0.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ammenligning!$J$3</c:f>
              <c:strCache>
                <c:ptCount val="1"/>
                <c:pt idx="0">
                  <c:v>NV Serie</c:v>
                </c:pt>
              </c:strCache>
            </c:strRef>
          </c:tx>
          <c:spPr>
            <a:ln w="20889">
              <a:solidFill>
                <a:srgbClr val="FFFF00"/>
              </a:solidFill>
              <a:prstDash val="solid"/>
            </a:ln>
          </c:spPr>
          <c:marker>
            <c:symbol val="none"/>
          </c:marker>
          <c:dLbls>
            <c:dLbl>
              <c:idx val="14"/>
              <c:layout>
                <c:manualLayout>
                  <c:x val="0"/>
                  <c:y val="2.3270846800258566E-2"/>
                </c:manualLayout>
              </c:layout>
              <c:spPr>
                <a:noFill/>
                <a:ln w="41778">
                  <a:noFill/>
                </a:ln>
              </c:spPr>
              <c:txPr>
                <a:bodyPr/>
                <a:lstStyle/>
                <a:p>
                  <a:pPr>
                    <a:defRPr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ammenligning!$I$5:$I$20</c:f>
              <c:numCache>
                <c:formatCode>0%</c:formatCode>
                <c:ptCount val="16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</c:numCache>
            </c:numRef>
          </c:xVal>
          <c:yVal>
            <c:numRef>
              <c:f>Sammenligning!$J$5:$J$20</c:f>
              <c:numCache>
                <c:formatCode>#,##0</c:formatCode>
                <c:ptCount val="16"/>
                <c:pt idx="0">
                  <c:v>-264000</c:v>
                </c:pt>
                <c:pt idx="1">
                  <c:v>-211478.18771933147</c:v>
                </c:pt>
                <c:pt idx="2">
                  <c:v>-162786.39900124201</c:v>
                </c:pt>
                <c:pt idx="3">
                  <c:v>-117583.77305793343</c:v>
                </c:pt>
                <c:pt idx="4">
                  <c:v>-75564.168825798668</c:v>
                </c:pt>
                <c:pt idx="5">
                  <c:v>-36452.241133042844</c:v>
                </c:pt>
                <c:pt idx="6">
                  <c:v>0</c:v>
                </c:pt>
                <c:pt idx="7">
                  <c:v>34016.210960770375</c:v>
                </c:pt>
                <c:pt idx="8">
                  <c:v>65798.372021171264</c:v>
                </c:pt>
                <c:pt idx="9">
                  <c:v>95529.127969093388</c:v>
                </c:pt>
                <c:pt idx="10">
                  <c:v>123373.85261745041</c:v>
                </c:pt>
                <c:pt idx="11">
                  <c:v>149482.47232213838</c:v>
                </c:pt>
                <c:pt idx="12">
                  <c:v>173991.07886356558</c:v>
                </c:pt>
                <c:pt idx="13">
                  <c:v>197023.35795895243</c:v>
                </c:pt>
                <c:pt idx="14">
                  <c:v>218691.85616943659</c:v>
                </c:pt>
                <c:pt idx="15">
                  <c:v>239099.1059589968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ammenligning!$K$3</c:f>
              <c:strCache>
                <c:ptCount val="1"/>
                <c:pt idx="0">
                  <c:v>NV Annuitet</c:v>
                </c:pt>
              </c:strCache>
            </c:strRef>
          </c:tx>
          <c:spPr>
            <a:ln w="20889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15"/>
              <c:layout>
                <c:manualLayout>
                  <c:x val="-1.048329276806109E-2"/>
                  <c:y val="-1.8099547511312219E-2"/>
                </c:manualLayout>
              </c:layout>
              <c:spPr>
                <a:noFill/>
                <a:ln w="41778">
                  <a:noFill/>
                </a:ln>
              </c:spPr>
              <c:txPr>
                <a:bodyPr/>
                <a:lstStyle/>
                <a:p>
                  <a:pPr>
                    <a:defRPr>
                      <a:solidFill>
                        <a:srgbClr val="C0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ammenligning!$I$5:$I$20</c:f>
              <c:numCache>
                <c:formatCode>0%</c:formatCode>
                <c:ptCount val="16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</c:numCache>
            </c:numRef>
          </c:xVal>
          <c:yVal>
            <c:numRef>
              <c:f>Sammenligning!$K$5:$K$20</c:f>
              <c:numCache>
                <c:formatCode>#,##0</c:formatCode>
                <c:ptCount val="16"/>
                <c:pt idx="0">
                  <c:v>-286943.66576306964</c:v>
                </c:pt>
                <c:pt idx="1">
                  <c:v>-229477.44661592471</c:v>
                </c:pt>
                <c:pt idx="2">
                  <c:v>-176356.38747133221</c:v>
                </c:pt>
                <c:pt idx="3">
                  <c:v>-127184.99411076552</c:v>
                </c:pt>
                <c:pt idx="4">
                  <c:v>-81608.679103436181</c:v>
                </c:pt>
                <c:pt idx="5">
                  <c:v>-39309.086997887585</c:v>
                </c:pt>
                <c:pt idx="6">
                  <c:v>9.3132257461547852E-10</c:v>
                </c:pt>
                <c:pt idx="7">
                  <c:v>36576.253311289009</c:v>
                </c:pt>
                <c:pt idx="8">
                  <c:v>70651.952666600235</c:v>
                </c:pt>
                <c:pt idx="9">
                  <c:v>102436.76126896357</c:v>
                </c:pt>
                <c:pt idx="10">
                  <c:v>132120.17055981804</c:v>
                </c:pt>
                <c:pt idx="11">
                  <c:v>159873.65692809632</c:v>
                </c:pt>
                <c:pt idx="12">
                  <c:v>185852.58691201836</c:v>
                </c:pt>
                <c:pt idx="13">
                  <c:v>210197.90249248291</c:v>
                </c:pt>
                <c:pt idx="14">
                  <c:v>233037.6138373554</c:v>
                </c:pt>
                <c:pt idx="15">
                  <c:v>254488.1232197318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34176"/>
        <c:axId val="2433600"/>
      </c:scatterChart>
      <c:valAx>
        <c:axId val="2434176"/>
        <c:scaling>
          <c:orientation val="minMax"/>
          <c:max val="0.15"/>
          <c:min val="0"/>
        </c:scaling>
        <c:delete val="0"/>
        <c:axPos val="b"/>
        <c:numFmt formatCode="0%" sourceLinked="1"/>
        <c:majorTickMark val="out"/>
        <c:minorTickMark val="none"/>
        <c:tickLblPos val="nextTo"/>
        <c:spPr>
          <a:ln w="522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2433600"/>
        <c:crosses val="autoZero"/>
        <c:crossBetween val="midCat"/>
      </c:valAx>
      <c:valAx>
        <c:axId val="2433600"/>
        <c:scaling>
          <c:orientation val="minMax"/>
          <c:max val="300000"/>
          <c:min val="-300000"/>
        </c:scaling>
        <c:delete val="0"/>
        <c:axPos val="l"/>
        <c:numFmt formatCode="#,##0" sourceLinked="1"/>
        <c:majorTickMark val="out"/>
        <c:minorTickMark val="none"/>
        <c:tickLblPos val="nextTo"/>
        <c:spPr>
          <a:ln w="5222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2434176"/>
        <c:crosses val="autoZero"/>
        <c:crossBetween val="midCat"/>
      </c:valAx>
      <c:spPr>
        <a:noFill/>
        <a:ln w="41778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00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790123456790124"/>
          <c:y val="4.5627376425855515E-2"/>
          <c:w val="0.79753086419753083"/>
          <c:h val="0.8821292775665399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Leasing eller kjøp'!$J$2</c:f>
              <c:strCache>
                <c:ptCount val="1"/>
                <c:pt idx="0">
                  <c:v>NV Kjøp</c:v>
                </c:pt>
              </c:strCache>
            </c:strRef>
          </c:tx>
          <c:spPr>
            <a:ln w="27235">
              <a:solidFill>
                <a:srgbClr val="FFFF00"/>
              </a:solidFill>
              <a:prstDash val="solid"/>
            </a:ln>
          </c:spPr>
          <c:marker>
            <c:symbol val="none"/>
          </c:marker>
          <c:dLbls>
            <c:dLbl>
              <c:idx val="15"/>
              <c:layout/>
              <c:spPr>
                <a:noFill/>
                <a:ln w="54470">
                  <a:noFill/>
                </a:ln>
              </c:spPr>
              <c:txPr>
                <a:bodyPr/>
                <a:lstStyle/>
                <a:p>
                  <a:pPr>
                    <a:defRPr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dLbl>
              <c:idx val="16"/>
              <c:spPr>
                <a:noFill/>
                <a:ln w="54470">
                  <a:noFill/>
                </a:ln>
              </c:spPr>
              <c:txPr>
                <a:bodyPr/>
                <a:lstStyle/>
                <a:p>
                  <a:pPr>
                    <a:defRPr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txPr>
              <a:bodyPr/>
              <a:lstStyle/>
              <a:p>
                <a:pPr>
                  <a:defRPr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defRPr>
                </a:pPr>
                <a:endParaRPr lang="nb-NO"/>
              </a:p>
            </c:txPr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Leasing eller kjøp'!$I$4:$I$19</c:f>
              <c:numCache>
                <c:formatCode>0%</c:formatCode>
                <c:ptCount val="16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</c:numCache>
            </c:numRef>
          </c:xVal>
          <c:yVal>
            <c:numRef>
              <c:f>'Leasing eller kjøp'!$J$4:$J$19</c:f>
              <c:numCache>
                <c:formatCode>#,##0</c:formatCode>
                <c:ptCount val="16"/>
                <c:pt idx="0">
                  <c:v>100126.91520000005</c:v>
                </c:pt>
                <c:pt idx="1">
                  <c:v>86957.432661645988</c:v>
                </c:pt>
                <c:pt idx="2">
                  <c:v>74677.466431497538</c:v>
                </c:pt>
                <c:pt idx="3">
                  <c:v>63209.500460111361</c:v>
                </c:pt>
                <c:pt idx="4">
                  <c:v>52484.156378600805</c:v>
                </c:pt>
                <c:pt idx="5">
                  <c:v>42439.203005259187</c:v>
                </c:pt>
                <c:pt idx="6">
                  <c:v>33018.702168367308</c:v>
                </c:pt>
                <c:pt idx="7">
                  <c:v>24172.27001020551</c:v>
                </c:pt>
                <c:pt idx="8">
                  <c:v>15854.436426257773</c:v>
                </c:pt>
                <c:pt idx="9">
                  <c:v>8024.0881492265908</c:v>
                </c:pt>
                <c:pt idx="10">
                  <c:v>643.98333333336632</c:v>
                </c:pt>
                <c:pt idx="11">
                  <c:v>-6319.6725717130175</c:v>
                </c:pt>
                <c:pt idx="12">
                  <c:v>-12897.598267933237</c:v>
                </c:pt>
                <c:pt idx="13">
                  <c:v>-19117.762660619803</c:v>
                </c:pt>
                <c:pt idx="14">
                  <c:v>-25005.671691894531</c:v>
                </c:pt>
                <c:pt idx="15">
                  <c:v>-30584.62121074192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Leasing eller kjøp'!$K$2</c:f>
              <c:strCache>
                <c:ptCount val="1"/>
                <c:pt idx="0">
                  <c:v>NV Leie</c:v>
                </c:pt>
              </c:strCache>
            </c:strRef>
          </c:tx>
          <c:spPr>
            <a:ln w="27235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15"/>
              <c:layout>
                <c:manualLayout>
                  <c:x val="-1.5411108132586275E-2"/>
                  <c:y val="-3.71445153801509E-2"/>
                </c:manualLayout>
              </c:layout>
              <c:spPr>
                <a:noFill/>
                <a:ln w="54470">
                  <a:noFill/>
                </a:ln>
              </c:spPr>
              <c:txPr>
                <a:bodyPr/>
                <a:lstStyle/>
                <a:p>
                  <a:pPr>
                    <a:defRPr>
                      <a:solidFill>
                        <a:srgbClr val="FF3399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dLbl>
              <c:idx val="16"/>
              <c:spPr>
                <a:noFill/>
                <a:ln w="54470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'Leasing eller kjøp'!$I$4:$I$19</c:f>
              <c:numCache>
                <c:formatCode>0%</c:formatCode>
                <c:ptCount val="16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</c:numCache>
            </c:numRef>
          </c:xVal>
          <c:yVal>
            <c:numRef>
              <c:f>'Leasing eller kjøp'!$K$4:$K$19</c:f>
              <c:numCache>
                <c:formatCode>#,##0</c:formatCode>
                <c:ptCount val="16"/>
                <c:pt idx="0">
                  <c:v>10576.915200000023</c:v>
                </c:pt>
                <c:pt idx="1">
                  <c:v>10098.758396092022</c:v>
                </c:pt>
                <c:pt idx="2">
                  <c:v>9652.9301319981987</c:v>
                </c:pt>
                <c:pt idx="3">
                  <c:v>9236.6235214304597</c:v>
                </c:pt>
                <c:pt idx="4">
                  <c:v>8847.3251028806772</c:v>
                </c:pt>
                <c:pt idx="5">
                  <c:v>8482.7792637115108</c:v>
                </c:pt>
                <c:pt idx="6">
                  <c:v>8140.9575437317935</c:v>
                </c:pt>
                <c:pt idx="7">
                  <c:v>7820.0320746464622</c:v>
                </c:pt>
                <c:pt idx="8">
                  <c:v>7518.3525359793503</c:v>
                </c:pt>
                <c:pt idx="9">
                  <c:v>7234.4261097775479</c:v>
                </c:pt>
                <c:pt idx="10">
                  <c:v>6966.9000000000142</c:v>
                </c:pt>
                <c:pt idx="11">
                  <c:v>6714.5461514400013</c:v>
                </c:pt>
                <c:pt idx="12">
                  <c:v>6476.2478600919858</c:v>
                </c:pt>
                <c:pt idx="13">
                  <c:v>6250.9880142533311</c:v>
                </c:pt>
                <c:pt idx="14">
                  <c:v>6037.8387451171984</c:v>
                </c:pt>
                <c:pt idx="15">
                  <c:v>5835.952298588995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42944"/>
        <c:axId val="2443520"/>
      </c:scatterChart>
      <c:valAx>
        <c:axId val="2442944"/>
        <c:scaling>
          <c:orientation val="minMax"/>
          <c:max val="0.3"/>
          <c:min val="0"/>
        </c:scaling>
        <c:delete val="0"/>
        <c:axPos val="b"/>
        <c:numFmt formatCode="0%" sourceLinked="1"/>
        <c:majorTickMark val="out"/>
        <c:minorTickMark val="none"/>
        <c:tickLblPos val="nextTo"/>
        <c:spPr>
          <a:ln w="68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2443520"/>
        <c:crosses val="autoZero"/>
        <c:crossBetween val="midCat"/>
      </c:valAx>
      <c:valAx>
        <c:axId val="2443520"/>
        <c:scaling>
          <c:orientation val="minMax"/>
          <c:max val="100000"/>
        </c:scaling>
        <c:delete val="0"/>
        <c:axPos val="l"/>
        <c:numFmt formatCode="#,##0" sourceLinked="1"/>
        <c:majorTickMark val="out"/>
        <c:minorTickMark val="none"/>
        <c:tickLblPos val="nextTo"/>
        <c:spPr>
          <a:ln w="6809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2442944"/>
        <c:crosses val="autoZero"/>
        <c:crossBetween val="midCat"/>
      </c:valAx>
      <c:spPr>
        <a:noFill/>
        <a:ln w="54470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00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88235294117646"/>
          <c:y val="5.6818181818181816E-2"/>
          <c:w val="0.75"/>
          <c:h val="0.8674242424242424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Differanse!$J$2</c:f>
              <c:strCache>
                <c:ptCount val="1"/>
                <c:pt idx="0">
                  <c:v>NV Differanse</c:v>
                </c:pt>
              </c:strCache>
            </c:strRef>
          </c:tx>
          <c:spPr>
            <a:ln w="22740">
              <a:solidFill>
                <a:srgbClr val="FF0000"/>
              </a:solidFill>
              <a:prstDash val="solid"/>
            </a:ln>
          </c:spPr>
          <c:marker>
            <c:symbol val="none"/>
          </c:marker>
          <c:dLbls>
            <c:dLbl>
              <c:idx val="15"/>
              <c:layout>
                <c:manualLayout>
                  <c:x val="-3.7422580603971418E-2"/>
                  <c:y val="-2.4965544355499251E-2"/>
                </c:manualLayout>
              </c:layout>
              <c:spPr>
                <a:noFill/>
                <a:ln w="45481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dLbl>
              <c:idx val="16"/>
              <c:spPr>
                <a:noFill/>
                <a:ln w="45481">
                  <a:noFill/>
                </a:ln>
              </c:spPr>
              <c:txPr>
                <a:bodyPr/>
                <a:lstStyle/>
                <a:p>
                  <a:pPr>
                    <a:defRPr/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Differanse!$I$4:$I$19</c:f>
              <c:numCache>
                <c:formatCode>0%</c:formatCode>
                <c:ptCount val="16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2</c:v>
                </c:pt>
                <c:pt idx="11">
                  <c:v>0.22</c:v>
                </c:pt>
                <c:pt idx="12">
                  <c:v>0.24</c:v>
                </c:pt>
                <c:pt idx="13">
                  <c:v>0.26</c:v>
                </c:pt>
                <c:pt idx="14">
                  <c:v>0.28000000000000003</c:v>
                </c:pt>
                <c:pt idx="15">
                  <c:v>0.3</c:v>
                </c:pt>
              </c:numCache>
            </c:numRef>
          </c:xVal>
          <c:yVal>
            <c:numRef>
              <c:f>Differanse!$J$4:$J$19</c:f>
              <c:numCache>
                <c:formatCode>#,##0</c:formatCode>
                <c:ptCount val="16"/>
                <c:pt idx="0">
                  <c:v>-89550</c:v>
                </c:pt>
                <c:pt idx="1">
                  <c:v>-76858.674265553942</c:v>
                </c:pt>
                <c:pt idx="2">
                  <c:v>-65024.536299499334</c:v>
                </c:pt>
                <c:pt idx="3">
                  <c:v>-53972.876938680856</c:v>
                </c:pt>
                <c:pt idx="4">
                  <c:v>-43636.83127572012</c:v>
                </c:pt>
                <c:pt idx="5">
                  <c:v>-33956.423741547653</c:v>
                </c:pt>
                <c:pt idx="6">
                  <c:v>-24877.744624635525</c:v>
                </c:pt>
                <c:pt idx="7">
                  <c:v>-16352.237935559067</c:v>
                </c:pt>
                <c:pt idx="8">
                  <c:v>-8336.0838902784162</c:v>
                </c:pt>
                <c:pt idx="9">
                  <c:v>-789.6620394490601</c:v>
                </c:pt>
                <c:pt idx="10">
                  <c:v>6322.916666666657</c:v>
                </c:pt>
                <c:pt idx="11">
                  <c:v>13034.218723153026</c:v>
                </c:pt>
                <c:pt idx="12">
                  <c:v>19373.846128025238</c:v>
                </c:pt>
                <c:pt idx="13">
                  <c:v>25368.750674873125</c:v>
                </c:pt>
                <c:pt idx="14">
                  <c:v>31043.510437011719</c:v>
                </c:pt>
                <c:pt idx="15">
                  <c:v>36420.57350933091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47552"/>
        <c:axId val="2438784"/>
      </c:scatterChart>
      <c:valAx>
        <c:axId val="2447552"/>
        <c:scaling>
          <c:orientation val="minMax"/>
          <c:max val="0.3"/>
          <c:min val="0"/>
        </c:scaling>
        <c:delete val="0"/>
        <c:axPos val="b"/>
        <c:numFmt formatCode="0%" sourceLinked="1"/>
        <c:majorTickMark val="out"/>
        <c:minorTickMark val="none"/>
        <c:tickLblPos val="nextTo"/>
        <c:spPr>
          <a:ln w="568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2438784"/>
        <c:crosses val="autoZero"/>
        <c:crossBetween val="midCat"/>
      </c:valAx>
      <c:valAx>
        <c:axId val="2438784"/>
        <c:scaling>
          <c:orientation val="minMax"/>
          <c:max val="40000"/>
        </c:scaling>
        <c:delete val="0"/>
        <c:axPos val="l"/>
        <c:numFmt formatCode="#,##0" sourceLinked="1"/>
        <c:majorTickMark val="out"/>
        <c:minorTickMark val="none"/>
        <c:tickLblPos val="nextTo"/>
        <c:spPr>
          <a:ln w="5685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b-NO"/>
          </a:p>
        </c:txPr>
        <c:crossAx val="2447552"/>
        <c:crosses val="autoZero"/>
        <c:crossBetween val="midCat"/>
      </c:valAx>
      <c:spPr>
        <a:noFill/>
        <a:ln w="4548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400" b="0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815</cdr:x>
      <cdr:y>0.49831</cdr:y>
    </cdr:from>
    <cdr:to>
      <cdr:x>0.5168</cdr:x>
      <cdr:y>0.55216</cdr:y>
    </cdr:to>
    <cdr:sp macro="" textlink="">
      <cdr:nvSpPr>
        <cdr:cNvPr id="1740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755127" y="1398616"/>
          <a:ext cx="128445" cy="15080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</cdr:sp>
  </cdr:relSizeAnchor>
  <cdr:relSizeAnchor xmlns:cdr="http://schemas.openxmlformats.org/drawingml/2006/chartDrawing">
    <cdr:from>
      <cdr:x>0.69866</cdr:x>
      <cdr:y>0.60602</cdr:y>
    </cdr:from>
    <cdr:to>
      <cdr:x>0.98691</cdr:x>
      <cdr:y>0.65915</cdr:y>
    </cdr:to>
    <cdr:sp macro="" textlink="">
      <cdr:nvSpPr>
        <cdr:cNvPr id="1741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545283" y="1700235"/>
          <a:ext cx="1048817" cy="14878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vertOverflow="clip" wrap="square" lIns="27432" tIns="22860" rIns="27432" bIns="22860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endParaRPr lang="nb-NO" sz="800" b="0" i="0" strike="noStrike">
            <a:solidFill>
              <a:srgbClr val="000000"/>
            </a:solidFill>
            <a:latin typeface="Arial"/>
            <a:cs typeface="Arial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A7F21-93AB-F141-B5DF-C5DEC9ADD7FC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FC79-0860-C841-8EDA-23442A983571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4256422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27896-0BD5-F942-9C6E-A9ABC30FBEB1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741363"/>
            <a:ext cx="53467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n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n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EF757-EB36-7542-8ED8-5F1079D825E3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881490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B622EBD-CAA3-4D53-984C-4D7D4647B0B4}" type="slidenum">
              <a:rPr lang="nb-NO" smtClean="0"/>
              <a:pPr eaLnBrk="1" hangingPunct="1"/>
              <a:t>4</a:t>
            </a:fld>
            <a:endParaRPr lang="nb-NO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 smtClean="0"/>
              <a:t>Forskuddsbetalte renter er dermed fradragsberettiget først perioden etter</a:t>
            </a:r>
            <a:r>
              <a:rPr lang="nb-NO" baseline="0" dirty="0" smtClean="0"/>
              <a:t> betalingen.</a:t>
            </a:r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CEF757-EB36-7542-8ED8-5F1079D825E3}" type="slidenum">
              <a:rPr lang="nn-NO" smtClean="0"/>
              <a:pPr/>
              <a:t>17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820294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6C3771-2E20-4001-B1D6-BC4E17E14167}" type="slidenum">
              <a:rPr lang="nb-NO" smtClean="0"/>
              <a:pPr eaLnBrk="1" hangingPunct="1"/>
              <a:t>5</a:t>
            </a:fld>
            <a:endParaRPr lang="nb-NO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F209823-7E9A-483A-8C45-10BB8E762029}" type="slidenum">
              <a:rPr lang="nb-NO" smtClean="0"/>
              <a:pPr eaLnBrk="1" hangingPunct="1"/>
              <a:t>7</a:t>
            </a:fld>
            <a:endParaRPr lang="nb-NO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08E9AC-7A9F-4926-AD41-5FE92C728BD3}" type="slidenum">
              <a:rPr lang="nb-NO" smtClean="0"/>
              <a:pPr eaLnBrk="1" hangingPunct="1"/>
              <a:t>8</a:t>
            </a:fld>
            <a:endParaRPr lang="nb-NO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6F31DF-5BDE-42FD-A925-FBCD6E586FB3}" type="slidenum">
              <a:rPr lang="nb-NO" smtClean="0"/>
              <a:pPr eaLnBrk="1" hangingPunct="1"/>
              <a:t>9</a:t>
            </a:fld>
            <a:endParaRPr lang="nb-NO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B8AB7C-D1F3-4347-9357-DCFB318050B3}" type="slidenum">
              <a:rPr lang="nb-NO" smtClean="0"/>
              <a:pPr eaLnBrk="1" hangingPunct="1"/>
              <a:t>11</a:t>
            </a:fld>
            <a:endParaRPr lang="nb-NO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E15B63-2ECF-4132-9562-DE11EE530F34}" type="slidenum">
              <a:rPr lang="nb-NO" smtClean="0"/>
              <a:pPr eaLnBrk="1" hangingPunct="1"/>
              <a:t>12</a:t>
            </a:fld>
            <a:endParaRPr lang="nb-NO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D6EB80-9F53-4598-9E6F-FA989331F487}" type="slidenum">
              <a:rPr lang="nb-NO" smtClean="0"/>
              <a:pPr eaLnBrk="1" hangingPunct="1"/>
              <a:t>13</a:t>
            </a:fld>
            <a:endParaRPr lang="nb-NO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20D895-71FD-47CF-A2AA-FD034FB8E177}" type="slidenum">
              <a:rPr lang="en-US" smtClean="0"/>
              <a:pPr eaLnBrk="1" hangingPunct="1"/>
              <a:t>14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nb-NO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 descr="bunnbilde_himmel_ligg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9906000" cy="6858001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95300" y="2236695"/>
            <a:ext cx="6934200" cy="1362075"/>
          </a:xfrm>
          <a:prstGeom prst="rect">
            <a:avLst/>
          </a:prstGeo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idx="1"/>
          </p:nvPr>
        </p:nvSpPr>
        <p:spPr>
          <a:xfrm>
            <a:off x="1816100" y="3609696"/>
            <a:ext cx="56134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7107384" y="6390219"/>
            <a:ext cx="1854584" cy="365125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3" y="6390219"/>
            <a:ext cx="6305960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02859" y="6390219"/>
            <a:ext cx="577850" cy="365125"/>
          </a:xfrm>
        </p:spPr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pic>
        <p:nvPicPr>
          <p:cNvPr id="21" name="Bilde 20" descr="logo_hvit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0"/>
            <a:ext cx="3488267" cy="10407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74650" y="1735667"/>
            <a:ext cx="4442800" cy="445773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606824" y="1735667"/>
            <a:ext cx="3802157" cy="1276352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087224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ilder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64972" y="3059967"/>
            <a:ext cx="3226560" cy="324167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3039004" y="1811867"/>
            <a:ext cx="1250635" cy="125412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801422" y="1260474"/>
            <a:ext cx="1769450" cy="179949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06824" y="1667933"/>
            <a:ext cx="3802157" cy="1419291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162429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4CB61D-5665-4110-96F1-DEE42E758771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4678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14DB20-9034-4EB9-8E62-D7415B2E147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5362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4CB3-0E09-49DC-84AE-60D450AE22A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53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B37E5-37E9-4A76-99BC-22B23F41A17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512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63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92276"/>
            <a:ext cx="84201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963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22A32-6910-492F-AA07-9C34A9062B8A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555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0CA19-A702-4818-9194-C79B793A58B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637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A9F5-C3CD-44C7-B6E1-E817D6D0822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70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C1FB-951F-4BC3-A8EE-AABB65B61E4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70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uk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305961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86265"/>
          </a:xfrm>
        </p:spPr>
        <p:txBody>
          <a:bodyPr/>
          <a:lstStyle>
            <a:lvl1pPr>
              <a:defRPr>
                <a:solidFill>
                  <a:srgbClr val="0B5395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4690-D50F-4C33-8951-3F3311952E61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008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7EB7-11B3-4902-B518-48F34CD2415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020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3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12950-4FB6-403F-840F-E8640399393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05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4DD00-C8FA-441E-BB32-5D167BA5858E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655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CC504-38EF-423C-A6E7-56C74765F51F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57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0FF8E-910C-4258-96D8-69196F139292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31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2145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B11B-4113-42CE-A3BA-C747CB3102B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75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0982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7543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7543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nhold, topp og b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5500" y="1684867"/>
            <a:ext cx="8294555" cy="20175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825500" y="3860568"/>
            <a:ext cx="8294555" cy="2413232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2342" y="2063314"/>
            <a:ext cx="408127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5022342" y="3775909"/>
            <a:ext cx="4081272" cy="243015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802386" y="2063313"/>
            <a:ext cx="4081272" cy="414275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98265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998265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77346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77346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847" y="1727200"/>
            <a:ext cx="4590620" cy="1284819"/>
          </a:xfrm>
          <a:prstGeom prst="rect">
            <a:avLst/>
          </a:prstGeom>
        </p:spPr>
        <p:txBody>
          <a:bodyPr anchor="ctr"/>
          <a:lstStyle>
            <a:lvl1pPr algn="l">
              <a:defRPr sz="36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8300" y="1727200"/>
            <a:ext cx="3962400" cy="4529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847" y="3087224"/>
            <a:ext cx="4590620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" y="6356351"/>
            <a:ext cx="9906000" cy="50164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1423" y="1701800"/>
            <a:ext cx="8301436" cy="4335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nb-NO" dirty="0" smtClean="0"/>
          </a:p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07384" y="6390219"/>
            <a:ext cx="18545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1423" y="6390219"/>
            <a:ext cx="6305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02859" y="6390219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17" name="Bilde 16" descr="Him_topp_stor.jpg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0"/>
            <a:ext cx="9906000" cy="18891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70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4" r:id="rId8"/>
    <p:sldLayoutId id="2147483765" r:id="rId9"/>
    <p:sldLayoutId id="2147483766" r:id="rId10"/>
    <p:sldLayoutId id="2147483767" r:id="rId11"/>
    <p:sldLayoutId id="2147483783" r:id="rId12"/>
    <p:sldLayoutId id="2147483784" r:id="rId13"/>
    <p:sldLayoutId id="2147483785" r:id="rId14"/>
    <p:sldLayoutId id="2147483786" r:id="rId15"/>
  </p:sldLayoutIdLst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3">
            <a:lumMod val="75000"/>
          </a:schemeClr>
        </a:buClr>
        <a:buSzPct val="100000"/>
        <a:buFontTx/>
        <a:buBlip>
          <a:blip r:embed="rId19"/>
        </a:buBlip>
        <a:defRPr sz="2800" kern="1200">
          <a:solidFill>
            <a:schemeClr val="tx1">
              <a:lumMod val="65000"/>
              <a:lumOff val="35000"/>
            </a:schemeClr>
          </a:solidFill>
          <a:effectLst/>
          <a:latin typeface="Calibri"/>
          <a:ea typeface="+mn-ea"/>
          <a:cs typeface="Calibri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20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0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hidden">
          <a:xfrm>
            <a:off x="7180131" y="6429375"/>
            <a:ext cx="309563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nb-NO">
              <a:solidFill>
                <a:srgbClr val="FFFFFF"/>
              </a:solidFill>
            </a:endParaRP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52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1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2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6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52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59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0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6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04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8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49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0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1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52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4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953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dirty="0" err="1" smtClean="0"/>
              <a:t>Click</a:t>
            </a:r>
            <a:r>
              <a:rPr lang="nb-NO" dirty="0" smtClean="0"/>
              <a:t> to </a:t>
            </a:r>
            <a:r>
              <a:rPr lang="nb-NO" dirty="0" err="1" smtClean="0"/>
              <a:t>edit</a:t>
            </a:r>
            <a:r>
              <a:rPr lang="nb-NO" dirty="0" smtClean="0"/>
              <a:t> Master </a:t>
            </a:r>
            <a:r>
              <a:rPr lang="nb-NO" dirty="0" err="1" smtClean="0"/>
              <a:t>text</a:t>
            </a:r>
            <a:r>
              <a:rPr lang="nb-NO" dirty="0" smtClean="0"/>
              <a:t> </a:t>
            </a:r>
            <a:r>
              <a:rPr lang="nb-NO" dirty="0" err="1" smtClean="0"/>
              <a:t>styles</a:t>
            </a:r>
            <a:endParaRPr lang="nb-NO" dirty="0" smtClean="0"/>
          </a:p>
          <a:p>
            <a:pPr lvl="1"/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2"/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3"/>
            <a:r>
              <a:rPr lang="nb-NO" dirty="0" err="1" smtClean="0"/>
              <a:t>Four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4"/>
            <a:r>
              <a:rPr lang="nb-NO" dirty="0" err="1" smtClean="0"/>
              <a:t>Fif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</p:txBody>
      </p:sp>
      <p:sp>
        <p:nvSpPr>
          <p:cNvPr id="953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953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B8E2FC5-670A-4E85-BC13-EAA478844FB7}" type="slidenum">
              <a:rPr lang="nb-NO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53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52513" y="6245225"/>
            <a:ext cx="210674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Rasmus Rasmussen</a:t>
            </a:r>
            <a:endParaRPr>
              <a:solidFill>
                <a:srgbClr val="FFFFFF"/>
              </a:solidFill>
            </a:endParaRPr>
          </a:p>
        </p:txBody>
      </p:sp>
      <p:pic>
        <p:nvPicPr>
          <p:cNvPr id="1033" name="Picture 94" descr="HsM_side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84"/>
          <a:stretch>
            <a:fillRect/>
          </a:stretch>
        </p:blipFill>
        <p:spPr bwMode="auto">
          <a:xfrm>
            <a:off x="309562" y="6200776"/>
            <a:ext cx="2863454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AutoShape 73"/>
          <p:cNvSpPr>
            <a:spLocks noChangeAspect="1" noChangeArrowheads="1"/>
          </p:cNvSpPr>
          <p:nvPr/>
        </p:nvSpPr>
        <p:spPr bwMode="auto">
          <a:xfrm>
            <a:off x="350838" y="6237289"/>
            <a:ext cx="2636441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nb-NO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3051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.png"/><Relationship Id="rId4" Type="http://schemas.openxmlformats.org/officeDocument/2006/relationships/chart" Target="../charts/char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ettavisen.no/motor/article2608587.ec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.jpeg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ssholder for tekst 12"/>
          <p:cNvSpPr>
            <a:spLocks noGrp="1"/>
          </p:cNvSpPr>
          <p:nvPr>
            <p:ph type="body" idx="1"/>
          </p:nvPr>
        </p:nvSpPr>
        <p:spPr>
          <a:xfrm>
            <a:off x="1816099" y="5096526"/>
            <a:ext cx="5613401" cy="91834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Samme metoder på ulike tilfeller</a:t>
            </a:r>
            <a:endParaRPr lang="nn-NO" sz="2400" dirty="0" smtClean="0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>
          <a:xfrm>
            <a:off x="7622931" y="6390219"/>
            <a:ext cx="1339036" cy="365125"/>
          </a:xfrm>
        </p:spPr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724793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</a:t>
            </a:fld>
            <a:endParaRPr lang="nn-NO"/>
          </a:p>
        </p:txBody>
      </p:sp>
      <p:sp>
        <p:nvSpPr>
          <p:cNvPr id="7" name="Plassholder for tekst 12"/>
          <p:cNvSpPr txBox="1">
            <a:spLocks/>
          </p:cNvSpPr>
          <p:nvPr/>
        </p:nvSpPr>
        <p:spPr>
          <a:xfrm>
            <a:off x="1816099" y="3481682"/>
            <a:ext cx="5613401" cy="15562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r" defTabSz="914400" rtl="0" eaLnBrk="1" latinLnBrk="0" hangingPunct="1">
              <a:spcBef>
                <a:spcPts val="3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None/>
              <a:defRPr sz="1800" kern="1200" baseline="0">
                <a:solidFill>
                  <a:schemeClr val="bg1"/>
                </a:solidFill>
                <a:effectLst/>
                <a:latin typeface="Calibri"/>
                <a:ea typeface="+mn-ea"/>
                <a:cs typeface="Calibri"/>
              </a:defRPr>
            </a:lvl1pPr>
            <a:lvl2pPr marL="4572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144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8288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n-NO" sz="3200" dirty="0" smtClean="0"/>
              <a:t>Kapittel 5</a:t>
            </a:r>
          </a:p>
          <a:p>
            <a:r>
              <a:rPr lang="nb-NO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ærne i skoge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sjektanalyse</a:t>
            </a:r>
            <a:br>
              <a:rPr lang="nb-NO" dirty="0"/>
            </a:br>
            <a:r>
              <a:rPr lang="nb-NO" sz="3600" dirty="0"/>
              <a:t>Øyvind Bøhren og Per Ivar Gjærum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9652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0</a:t>
            </a:fld>
            <a:endParaRPr lang="nn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Den norske opera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1751073"/>
              </p:ext>
            </p:extLst>
          </p:nvPr>
        </p:nvGraphicFramePr>
        <p:xfrm>
          <a:off x="370314" y="1964938"/>
          <a:ext cx="3532932" cy="1828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15313"/>
                <a:gridCol w="599549"/>
                <a:gridCol w="131807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Investeringsbeløp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 000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mill kroner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Årlig driftsstilskudd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00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mill</a:t>
                      </a:r>
                      <a:r>
                        <a:rPr lang="nb-NO" sz="14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kroner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Planperiode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Kapitalkostad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%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Levetid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50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Besøkende pr år</a:t>
                      </a:r>
                      <a:endParaRPr lang="nb-NO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30</a:t>
                      </a:r>
                      <a:endParaRPr lang="nb-NO" sz="14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tusen personer</a:t>
                      </a:r>
                      <a:endParaRPr lang="nb-NO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b"/>
                </a:tc>
              </a:tr>
            </a:tbl>
          </a:graphicData>
        </a:graphic>
      </p:graphicFrame>
      <p:pic>
        <p:nvPicPr>
          <p:cNvPr id="10" name="Bilde 6" descr="Operae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077" y="50801"/>
            <a:ext cx="2160587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4438185" y="1888274"/>
            <a:ext cx="5182527" cy="1306931"/>
            <a:chOff x="4438185" y="1888274"/>
            <a:chExt cx="5182527" cy="1306931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4438185" y="2237678"/>
              <a:ext cx="5122127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953000" y="2141034"/>
              <a:ext cx="0" cy="200722"/>
            </a:xfrm>
            <a:prstGeom prst="line">
              <a:avLst/>
            </a:prstGeom>
            <a:ln w="9525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674113" y="2141034"/>
              <a:ext cx="0" cy="200722"/>
            </a:xfrm>
            <a:prstGeom prst="line">
              <a:avLst/>
            </a:prstGeom>
            <a:ln w="9525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387791" y="2137317"/>
              <a:ext cx="0" cy="200722"/>
            </a:xfrm>
            <a:prstGeom prst="line">
              <a:avLst/>
            </a:prstGeom>
            <a:ln w="9525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257371" y="2137317"/>
              <a:ext cx="0" cy="200722"/>
            </a:xfrm>
            <a:prstGeom prst="line">
              <a:avLst/>
            </a:prstGeom>
            <a:ln w="9525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8551127" y="2137317"/>
              <a:ext cx="0" cy="200722"/>
            </a:xfrm>
            <a:prstGeom prst="line">
              <a:avLst/>
            </a:prstGeom>
            <a:ln w="9525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742984" y="1888274"/>
              <a:ext cx="4070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70603" y="1888274"/>
              <a:ext cx="4070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>
                  <a:latin typeface="Calibri" pitchFamily="34" charset="0"/>
                  <a:cs typeface="Calibri" pitchFamily="34" charset="0"/>
                </a:rPr>
                <a:t>1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84281" y="1888274"/>
              <a:ext cx="4070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>
                  <a:latin typeface="Calibri" pitchFamily="34" charset="0"/>
                  <a:cs typeface="Calibri" pitchFamily="34" charset="0"/>
                </a:rPr>
                <a:t>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47617" y="1888274"/>
              <a:ext cx="4070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19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053861" y="1888274"/>
              <a:ext cx="40702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2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94304" y="2497874"/>
              <a:ext cx="6988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-400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82828" y="2497874"/>
              <a:ext cx="195239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nb-NO" sz="1400" dirty="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+</a:t>
              </a:r>
              <a:r>
                <a:rPr lang="nb-NO" sz="1400" dirty="0" smtClean="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4000(1-20/50) = </a:t>
              </a:r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240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324709" y="2884450"/>
              <a:ext cx="6988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-40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037456" y="2887428"/>
              <a:ext cx="6988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-40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201723" y="2875538"/>
              <a:ext cx="6988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-40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921904" y="2875538"/>
              <a:ext cx="6988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-400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107383" y="2887428"/>
              <a:ext cx="69880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b-NO" sz="1400" dirty="0" smtClean="0">
                  <a:latin typeface="Calibri" pitchFamily="34" charset="0"/>
                  <a:cs typeface="Calibri" pitchFamily="34" charset="0"/>
                </a:rPr>
                <a:t>…..</a:t>
              </a:r>
              <a:endParaRPr lang="nb-NO" sz="14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00979" y="3954966"/>
            <a:ext cx="9104041" cy="2340000"/>
          </a:xfrm>
          <a:prstGeom prst="rect">
            <a:avLst/>
          </a:prstGeom>
          <a:noFill/>
        </p:spPr>
        <p:txBody>
          <a:bodyPr wrap="square" numCol="2" rtlCol="0">
            <a:no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nb-NO" b="1" dirty="0" err="1" smtClean="0">
                <a:latin typeface="Calibri" pitchFamily="34" charset="0"/>
                <a:cs typeface="Calibri" pitchFamily="34" charset="0"/>
              </a:rPr>
              <a:t>Begregn</a:t>
            </a:r>
            <a:r>
              <a:rPr lang="nb-NO" b="1" dirty="0" smtClean="0">
                <a:latin typeface="Calibri" pitchFamily="34" charset="0"/>
                <a:cs typeface="Calibri" pitchFamily="34" charset="0"/>
              </a:rPr>
              <a:t> nåverdien av restverdien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:</a:t>
            </a:r>
            <a:br>
              <a:rPr lang="nb-NO" dirty="0" smtClean="0">
                <a:latin typeface="Calibri" pitchFamily="34" charset="0"/>
                <a:cs typeface="Calibri" pitchFamily="34" charset="0"/>
              </a:rPr>
            </a:br>
            <a:r>
              <a:rPr lang="nb-NO" i="1" dirty="0" smtClean="0">
                <a:latin typeface="Calibri" pitchFamily="34" charset="0"/>
                <a:cs typeface="Calibri" pitchFamily="34" charset="0"/>
              </a:rPr>
              <a:t>TVM: 1 PMTS/YR: END MODE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nb-NO" dirty="0" smtClean="0">
                <a:latin typeface="Calibri" pitchFamily="34" charset="0"/>
                <a:cs typeface="Calibri" pitchFamily="34" charset="0"/>
              </a:rPr>
            </a:br>
            <a:r>
              <a:rPr lang="nb-NO" dirty="0" smtClean="0">
                <a:latin typeface="Calibri" pitchFamily="34" charset="0"/>
                <a:cs typeface="Calibri" pitchFamily="34" charset="0"/>
              </a:rPr>
              <a:t>N = 20, I% = 4, FV = </a:t>
            </a:r>
            <a:r>
              <a:rPr lang="nb-NO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+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2400 </a:t>
            </a:r>
            <a:br>
              <a:rPr lang="nb-NO" dirty="0" smtClean="0">
                <a:latin typeface="Calibri" pitchFamily="34" charset="0"/>
                <a:cs typeface="Calibri" pitchFamily="34" charset="0"/>
              </a:rPr>
            </a:b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 PV = </a:t>
            </a:r>
            <a:r>
              <a:rPr lang="nb-NO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-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1095 </a:t>
            </a:r>
            <a:r>
              <a:rPr lang="nb-NO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  <a:sym typeface="Symbol"/>
              </a:rPr>
              <a:t>Merk motsatt fortegn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err="1" smtClean="0">
                <a:latin typeface="Calibri" pitchFamily="34" charset="0"/>
                <a:cs typeface="Calibri" pitchFamily="34" charset="0"/>
                <a:sym typeface="Symbol"/>
              </a:rPr>
              <a:t>Beregn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 nåverdien av driftskostnader</a:t>
            </a: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:</a:t>
            </a:r>
            <a:b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</a:br>
            <a:r>
              <a:rPr lang="nb-NO" i="1" dirty="0">
                <a:latin typeface="Calibri" pitchFamily="34" charset="0"/>
                <a:cs typeface="Calibri" pitchFamily="34" charset="0"/>
              </a:rPr>
              <a:t>TVM: 1 PMTS/YR: END MODE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dirty="0">
                <a:latin typeface="Calibri" pitchFamily="34" charset="0"/>
                <a:cs typeface="Calibri" pitchFamily="34" charset="0"/>
              </a:rPr>
              <a:t>N = 20, I% = 4,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PMT </a:t>
            </a:r>
            <a:r>
              <a:rPr lang="nb-NO" dirty="0">
                <a:latin typeface="Calibri" pitchFamily="34" charset="0"/>
                <a:cs typeface="Calibri" pitchFamily="34" charset="0"/>
              </a:rPr>
              <a:t>= </a:t>
            </a:r>
            <a:r>
              <a:rPr lang="nb-NO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+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400 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b="1" dirty="0">
                <a:latin typeface="Calibri" pitchFamily="34" charset="0"/>
                <a:cs typeface="Calibri" pitchFamily="34" charset="0"/>
                <a:sym typeface="Symbol"/>
              </a:rPr>
              <a:t> PV = </a:t>
            </a:r>
            <a:r>
              <a:rPr lang="nb-NO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  <a:sym typeface="Symbol"/>
              </a:rPr>
              <a:t>-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5436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err="1" smtClean="0">
                <a:latin typeface="Calibri" pitchFamily="34" charset="0"/>
                <a:cs typeface="Calibri" pitchFamily="34" charset="0"/>
                <a:sym typeface="Symbol"/>
              </a:rPr>
              <a:t>Beregn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 nåverdi samlet for alle kostnader</a:t>
            </a: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:</a:t>
            </a:r>
            <a:b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</a:b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-4000 </a:t>
            </a:r>
            <a:r>
              <a:rPr lang="nb-NO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+</a:t>
            </a: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 1095 + -5436 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= -8341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Fordel nåverdien som en årlig annuitet</a:t>
            </a: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:</a:t>
            </a:r>
            <a:r>
              <a:rPr lang="nb-NO" i="1" dirty="0">
                <a:latin typeface="Calibri" pitchFamily="34" charset="0"/>
                <a:cs typeface="Calibri" pitchFamily="34" charset="0"/>
              </a:rPr>
              <a:t> TVM: 1 PMTS/YR: END MODE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dirty="0">
                <a:latin typeface="Calibri" pitchFamily="34" charset="0"/>
                <a:cs typeface="Calibri" pitchFamily="34" charset="0"/>
              </a:rPr>
              <a:t>N = 20, I% = 4,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PV </a:t>
            </a:r>
            <a:r>
              <a:rPr lang="nb-NO" dirty="0">
                <a:latin typeface="Calibri" pitchFamily="34" charset="0"/>
                <a:cs typeface="Calibri" pitchFamily="34" charset="0"/>
              </a:rPr>
              <a:t>= </a:t>
            </a:r>
            <a:r>
              <a:rPr lang="nb-NO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-</a:t>
            </a:r>
            <a:r>
              <a:rPr lang="nb-NO" dirty="0">
                <a:latin typeface="Calibri" pitchFamily="34" charset="0"/>
                <a:cs typeface="Calibri" pitchFamily="34" charset="0"/>
                <a:sym typeface="Symbol"/>
              </a:rPr>
              <a:t>8341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b="1" dirty="0">
                <a:latin typeface="Calibri" pitchFamily="34" charset="0"/>
                <a:cs typeface="Calibri" pitchFamily="34" charset="0"/>
                <a:sym typeface="Symbol"/>
              </a:rPr>
              <a:t> 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PMT </a:t>
            </a:r>
            <a:r>
              <a:rPr lang="nb-NO" b="1" dirty="0">
                <a:latin typeface="Calibri" pitchFamily="34" charset="0"/>
                <a:cs typeface="Calibri" pitchFamily="34" charset="0"/>
                <a:sym typeface="Symbol"/>
              </a:rPr>
              <a:t>= </a:t>
            </a:r>
            <a:r>
              <a:rPr lang="nb-NO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/>
              </a:rPr>
              <a:t>+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613 (</a:t>
            </a:r>
            <a:r>
              <a:rPr lang="nb-NO" b="1" dirty="0" err="1" smtClean="0">
                <a:latin typeface="Calibri" pitchFamily="34" charset="0"/>
                <a:cs typeface="Calibri" pitchFamily="34" charset="0"/>
                <a:sym typeface="Symbol"/>
              </a:rPr>
              <a:t>mill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).</a:t>
            </a:r>
          </a:p>
          <a:p>
            <a:pPr marL="342900" indent="-342900">
              <a:buFont typeface="+mj-lt"/>
              <a:buAutoNum type="arabicPeriod"/>
            </a:pP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Fordel årlig kostnad pr. besøkende</a:t>
            </a: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:</a:t>
            </a:r>
            <a:b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</a:b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613745/230 = 2668 </a:t>
            </a:r>
            <a:r>
              <a:rPr lang="nb-NO" b="1" dirty="0" smtClean="0">
                <a:latin typeface="Calibri" pitchFamily="34" charset="0"/>
                <a:cs typeface="Calibri" pitchFamily="34" charset="0"/>
                <a:sym typeface="Symbol"/>
              </a:rPr>
              <a:t>≈ 2700 pr. besøkende</a:t>
            </a:r>
            <a:r>
              <a:rPr lang="nb-NO" dirty="0" smtClean="0">
                <a:latin typeface="Calibri" pitchFamily="34" charset="0"/>
                <a:cs typeface="Calibri" pitchFamily="34" charset="0"/>
                <a:sym typeface="Symbo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9122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5. Realrentebasert annuitetsmetode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204" y="1676400"/>
            <a:ext cx="7040827" cy="432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1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58169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apasitetsutvidelse i AS </a:t>
            </a:r>
            <a:r>
              <a:rPr lang="nb-NO" dirty="0" err="1"/>
              <a:t>Alu</a:t>
            </a:r>
            <a:endParaRPr lang="nb-NO" dirty="0"/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14" y="1478608"/>
            <a:ext cx="8817371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5300201"/>
            <a:ext cx="4344194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Line Callout 2 1"/>
          <p:cNvSpPr/>
          <p:nvPr/>
        </p:nvSpPr>
        <p:spPr>
          <a:xfrm>
            <a:off x="921835" y="4811196"/>
            <a:ext cx="1630866" cy="876672"/>
          </a:xfrm>
          <a:prstGeom prst="borderCallout2">
            <a:avLst>
              <a:gd name="adj1" fmla="val 23750"/>
              <a:gd name="adj2" fmla="val 103164"/>
              <a:gd name="adj3" fmla="val 24278"/>
              <a:gd name="adj4" fmla="val 204938"/>
              <a:gd name="adj5" fmla="val 53605"/>
              <a:gd name="adj6" fmla="val 2146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Investering og arbeidskapital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Line Callout 2 6"/>
          <p:cNvSpPr/>
          <p:nvPr/>
        </p:nvSpPr>
        <p:spPr>
          <a:xfrm>
            <a:off x="7429315" y="4793285"/>
            <a:ext cx="1630866" cy="876672"/>
          </a:xfrm>
          <a:prstGeom prst="borderCallout2">
            <a:avLst>
              <a:gd name="adj1" fmla="val 23750"/>
              <a:gd name="adj2" fmla="val -4300"/>
              <a:gd name="adj3" fmla="val 23409"/>
              <a:gd name="adj4" fmla="val -46435"/>
              <a:gd name="adj5" fmla="val 54474"/>
              <a:gd name="adj6" fmla="val -6568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Restverdi og arbeidskapital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Line Callout 2 7"/>
          <p:cNvSpPr/>
          <p:nvPr/>
        </p:nvSpPr>
        <p:spPr>
          <a:xfrm>
            <a:off x="7429314" y="5738536"/>
            <a:ext cx="2248085" cy="458525"/>
          </a:xfrm>
          <a:prstGeom prst="borderCallout2">
            <a:avLst>
              <a:gd name="adj1" fmla="val 45719"/>
              <a:gd name="adj2" fmla="val -1613"/>
              <a:gd name="adj3" fmla="val 45378"/>
              <a:gd name="adj4" fmla="val -82042"/>
              <a:gd name="adj5" fmla="val -749"/>
              <a:gd name="adj6" fmla="val -10062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Årlig dekningsbidrag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2</a:t>
            </a:fld>
            <a:endParaRPr lang="nn-NO"/>
          </a:p>
        </p:txBody>
      </p:sp>
      <p:sp>
        <p:nvSpPr>
          <p:cNvPr id="6" name="TextBox 5"/>
          <p:cNvSpPr txBox="1"/>
          <p:nvPr/>
        </p:nvSpPr>
        <p:spPr>
          <a:xfrm>
            <a:off x="3479178" y="5982080"/>
            <a:ext cx="2929053" cy="64633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Enkelt å beregne internrente </a:t>
            </a:r>
            <a:br>
              <a:rPr lang="nb-NO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</a:br>
            <a:r>
              <a:rPr lang="nb-NO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(oppgi N, PV, PMT og FV)</a:t>
            </a:r>
            <a:endParaRPr lang="nb-NO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38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400" dirty="0" smtClean="0"/>
              <a:t>Budsjetterer reell kontantstrøm til totalkapitalen før skatt.</a:t>
            </a:r>
          </a:p>
          <a:p>
            <a:r>
              <a:rPr lang="nb-NO" sz="2400" dirty="0" smtClean="0"/>
              <a:t>Konstant produksjonsvolum.</a:t>
            </a:r>
          </a:p>
          <a:p>
            <a:r>
              <a:rPr lang="nb-NO" sz="2400" dirty="0" smtClean="0"/>
              <a:t>Spesiell prisendring i alle faktorer lik den generelle prisstigningen.</a:t>
            </a:r>
          </a:p>
          <a:p>
            <a:r>
              <a:rPr lang="nb-NO" sz="2400" dirty="0" smtClean="0"/>
              <a:t>Metoden gir en god indikasjon på prosjektets lønnsomhet selv om alle driftsårene bare er tilnærmet like.</a:t>
            </a:r>
          </a:p>
          <a:p>
            <a:endParaRPr lang="nb-NO" sz="2400" dirty="0" smtClean="0"/>
          </a:p>
        </p:txBody>
      </p:sp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Alle driftsår må være lik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3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6642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6. Effektiv rente</a:t>
            </a:r>
            <a:br>
              <a:rPr lang="nb-NO" dirty="0"/>
            </a:b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b-NO" b="1" dirty="0" smtClean="0"/>
              <a:t>Effektiv rente = </a:t>
            </a:r>
            <a:r>
              <a:rPr lang="nb-NO" b="1" dirty="0" smtClean="0"/>
              <a:t>Internrenten </a:t>
            </a:r>
            <a:r>
              <a:rPr lang="nb-NO" b="1" dirty="0"/>
              <a:t>på </a:t>
            </a:r>
            <a:r>
              <a:rPr lang="nb-NO" b="1" dirty="0" err="1"/>
              <a:t>lånets</a:t>
            </a:r>
            <a:r>
              <a:rPr lang="nb-NO" b="1" dirty="0"/>
              <a:t> </a:t>
            </a:r>
            <a:r>
              <a:rPr lang="nb-NO" b="1" dirty="0" smtClean="0"/>
              <a:t>kontantstrøm</a:t>
            </a:r>
            <a:r>
              <a:rPr lang="nb-NO" dirty="0" smtClean="0"/>
              <a:t>.</a:t>
            </a:r>
            <a:endParaRPr lang="nb-NO" dirty="0"/>
          </a:p>
          <a:p>
            <a:r>
              <a:rPr lang="nb-NO" dirty="0"/>
              <a:t>Effektiv rente høyere enn nominell (pålydende) rente </a:t>
            </a:r>
            <a:r>
              <a:rPr lang="nb-NO" dirty="0" smtClean="0"/>
              <a:t>hvis:</a:t>
            </a:r>
            <a:endParaRPr lang="nb-NO" dirty="0"/>
          </a:p>
          <a:p>
            <a:pPr lvl="1"/>
            <a:r>
              <a:rPr lang="nb-NO" sz="2600" dirty="0" smtClean="0"/>
              <a:t>Gebyrer.</a:t>
            </a:r>
            <a:endParaRPr lang="nb-NO" sz="2600" dirty="0"/>
          </a:p>
          <a:p>
            <a:pPr lvl="1"/>
            <a:r>
              <a:rPr lang="nb-NO" sz="2600" dirty="0" smtClean="0"/>
              <a:t>Forskuddsrente.</a:t>
            </a:r>
            <a:endParaRPr lang="nb-NO" sz="2600" dirty="0"/>
          </a:p>
          <a:p>
            <a:pPr lvl="1"/>
            <a:r>
              <a:rPr lang="nb-NO" sz="2600" dirty="0"/>
              <a:t>Kort rente beregnet med </a:t>
            </a:r>
            <a:r>
              <a:rPr lang="nb-NO" sz="2600" dirty="0" smtClean="0"/>
              <a:t>bankmetoden.</a:t>
            </a:r>
            <a:endParaRPr lang="nb-NO" dirty="0"/>
          </a:p>
          <a:p>
            <a:r>
              <a:rPr lang="nb-NO" dirty="0"/>
              <a:t>Gjennomgangseksempel: AS </a:t>
            </a:r>
            <a:r>
              <a:rPr lang="nb-NO" dirty="0" smtClean="0"/>
              <a:t>Nova.</a:t>
            </a:r>
            <a:endParaRPr lang="nb-NO" dirty="0"/>
          </a:p>
          <a:p>
            <a:r>
              <a:rPr lang="nb-NO" dirty="0"/>
              <a:t>Ønsker låne 40 millioner over fem </a:t>
            </a:r>
            <a:r>
              <a:rPr lang="nb-NO" dirty="0" smtClean="0"/>
              <a:t>år.</a:t>
            </a:r>
            <a:endParaRPr lang="nb-NO" dirty="0"/>
          </a:p>
          <a:p>
            <a:r>
              <a:rPr lang="nb-NO" dirty="0"/>
              <a:t>Mottar tre alternative </a:t>
            </a:r>
            <a:r>
              <a:rPr lang="nb-NO" dirty="0" smtClean="0"/>
              <a:t>lånetilbud.</a:t>
            </a:r>
            <a:endParaRPr lang="nb-NO" dirty="0"/>
          </a:p>
          <a:p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4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531078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5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Arial" pitchFamily="34" charset="0"/>
              </a:rPr>
              <a:t>Fem års avdragstid, like avdrag én gang pr. år, 9 % </a:t>
            </a:r>
            <a:r>
              <a:rPr lang="nb-NO" sz="2000" dirty="0" smtClean="0">
                <a:latin typeface="Arial" pitchFamily="34" charset="0"/>
              </a:rPr>
              <a:t>etterskuddsrente</a:t>
            </a:r>
            <a:endParaRPr lang="en-US" sz="2000" b="1" dirty="0">
              <a:latin typeface="Arial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ffekten av </a:t>
            </a:r>
            <a:r>
              <a:rPr lang="nb-NO" dirty="0" smtClean="0"/>
              <a:t>gebyr: Tilbud fra A-Bank</a:t>
            </a:r>
            <a:r>
              <a:rPr lang="nb-NO" dirty="0"/>
              <a:t/>
            </a:r>
            <a:br>
              <a:rPr lang="nb-NO" dirty="0"/>
            </a:br>
            <a:endParaRPr lang="nb-NO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8036" y="2048406"/>
            <a:ext cx="6488112" cy="434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60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6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05501" y="4899101"/>
            <a:ext cx="8301436" cy="1491117"/>
          </a:xfrm>
        </p:spPr>
        <p:txBody>
          <a:bodyPr>
            <a:normAutofit/>
          </a:bodyPr>
          <a:lstStyle/>
          <a:p>
            <a:r>
              <a:rPr lang="nb-NO" dirty="0" smtClean="0"/>
              <a:t>God tilnærming også med gebyrer:</a:t>
            </a:r>
          </a:p>
          <a:p>
            <a:r>
              <a:rPr lang="nb-NO" dirty="0" smtClean="0"/>
              <a:t>Internrente etter skatt: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ffekten av gebyrer på effektiv rente: 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509" y="1642946"/>
            <a:ext cx="743585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93"/>
              </p:ext>
            </p:extLst>
          </p:nvPr>
        </p:nvGraphicFramePr>
        <p:xfrm>
          <a:off x="5106988" y="5497513"/>
          <a:ext cx="21288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5106988" y="5497513"/>
                        <a:ext cx="21288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886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7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571811"/>
          </a:xfrm>
        </p:spPr>
        <p:txBody>
          <a:bodyPr/>
          <a:lstStyle/>
          <a:p>
            <a:r>
              <a:rPr lang="nb-NO" dirty="0">
                <a:latin typeface="Arial" pitchFamily="34" charset="0"/>
              </a:rPr>
              <a:t>Som A-Bank, men </a:t>
            </a:r>
            <a:r>
              <a:rPr lang="nb-NO" dirty="0" smtClean="0">
                <a:latin typeface="Arial" pitchFamily="34" charset="0"/>
              </a:rPr>
              <a:t>forskuddsrente:</a:t>
            </a:r>
            <a:endParaRPr lang="en-US" b="1" dirty="0">
              <a:latin typeface="Arial" pitchFamily="34" charset="0"/>
            </a:endParaRPr>
          </a:p>
          <a:p>
            <a:pPr marL="0" indent="0">
              <a:buNone/>
            </a:pP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ffekten av forskuddsrente: </a:t>
            </a:r>
            <a:r>
              <a:rPr lang="nb-NO" dirty="0" smtClean="0"/>
              <a:t>B-Bank</a:t>
            </a:r>
            <a:endParaRPr lang="nb-NO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16"/>
          <a:stretch/>
        </p:blipFill>
        <p:spPr bwMode="auto">
          <a:xfrm>
            <a:off x="1981198" y="2274848"/>
            <a:ext cx="5924550" cy="4120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Callout 2 7"/>
          <p:cNvSpPr/>
          <p:nvPr/>
        </p:nvSpPr>
        <p:spPr>
          <a:xfrm>
            <a:off x="8348546" y="4073912"/>
            <a:ext cx="1174595" cy="1464527"/>
          </a:xfrm>
          <a:prstGeom prst="borderCallout2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Kun </a:t>
            </a:r>
            <a:r>
              <a:rPr lang="nb-NO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påløpte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 renter er fradrags-berettiget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82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044" y="4050682"/>
            <a:ext cx="2947988" cy="21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8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 smtClean="0">
                <a:latin typeface="Arial" pitchFamily="34" charset="0"/>
              </a:rPr>
              <a:t>Nominell lik effektiv i B-Bank (7,2 %), men bankmetoden for kortrente.</a:t>
            </a:r>
          </a:p>
          <a:p>
            <a:r>
              <a:rPr lang="nb-NO" sz="2000" dirty="0" smtClean="0">
                <a:latin typeface="Arial" pitchFamily="34" charset="0"/>
              </a:rPr>
              <a:t>Kort etter skatt fra bankmetoden:	7,2/4 = 1,8 % per kvartal</a:t>
            </a:r>
          </a:p>
          <a:p>
            <a:r>
              <a:rPr lang="nb-NO" sz="2000" dirty="0" smtClean="0">
                <a:latin typeface="Arial" pitchFamily="34" charset="0"/>
              </a:rPr>
              <a:t>Effektiv lang fra (3.25):		1,018</a:t>
            </a:r>
            <a:r>
              <a:rPr lang="nb-NO" sz="2000" baseline="30000" dirty="0" smtClean="0">
                <a:latin typeface="Arial" pitchFamily="34" charset="0"/>
              </a:rPr>
              <a:t>4</a:t>
            </a:r>
            <a:r>
              <a:rPr lang="nb-NO" sz="2000" dirty="0" smtClean="0">
                <a:latin typeface="Arial" pitchFamily="34" charset="0"/>
              </a:rPr>
              <a:t>  – 1 = 7,4 % per år</a:t>
            </a:r>
          </a:p>
          <a:p>
            <a:pPr>
              <a:lnSpc>
                <a:spcPct val="150000"/>
              </a:lnSpc>
            </a:pPr>
            <a:r>
              <a:rPr lang="nb-NO" dirty="0" smtClean="0">
                <a:latin typeface="Arial" pitchFamily="34" charset="0"/>
              </a:rPr>
              <a:t>Effektiv rente etter skatt er dermed:</a:t>
            </a:r>
          </a:p>
          <a:p>
            <a:pPr marL="800100" lvl="1" indent="-3429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nb-NO" sz="2200" dirty="0" smtClean="0"/>
              <a:t>A-Bank	6,6 %</a:t>
            </a:r>
          </a:p>
          <a:p>
            <a:pPr marL="800100" lvl="1" indent="-3429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nb-NO" sz="2200" dirty="0" smtClean="0"/>
              <a:t>B-Bank	7,2 %</a:t>
            </a:r>
          </a:p>
          <a:p>
            <a:pPr marL="800100" lvl="1" indent="-342900" eaLnBrk="0" hangingPunct="0">
              <a:lnSpc>
                <a:spcPct val="15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nb-NO" sz="2200" dirty="0" smtClean="0"/>
              <a:t>C-Bank	7,4 %</a:t>
            </a:r>
          </a:p>
          <a:p>
            <a:pPr marL="0" indent="0">
              <a:buNone/>
            </a:pPr>
            <a:endParaRPr lang="nb-NO" b="1" dirty="0" smtClean="0">
              <a:latin typeface="Arial" pitchFamily="34" charset="0"/>
            </a:endParaRPr>
          </a:p>
          <a:p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Effekten av kortrente: </a:t>
            </a:r>
            <a:r>
              <a:rPr lang="nb-NO" dirty="0" smtClean="0"/>
              <a:t>C-Bank</a:t>
            </a:r>
            <a:r>
              <a:rPr lang="nb-NO" dirty="0"/>
              <a:t/>
            </a:r>
            <a:br>
              <a:rPr lang="nb-NO" dirty="0"/>
            </a:br>
            <a:endParaRPr lang="nb-NO" dirty="0"/>
          </a:p>
        </p:txBody>
      </p:sp>
      <p:sp>
        <p:nvSpPr>
          <p:cNvPr id="8" name="Line Callout 2 7"/>
          <p:cNvSpPr/>
          <p:nvPr/>
        </p:nvSpPr>
        <p:spPr>
          <a:xfrm>
            <a:off x="3828586" y="4673850"/>
            <a:ext cx="1966332" cy="1199126"/>
          </a:xfrm>
          <a:prstGeom prst="borderCallout2">
            <a:avLst>
              <a:gd name="adj1" fmla="val 21667"/>
              <a:gd name="adj2" fmla="val 105467"/>
              <a:gd name="adj3" fmla="val -207"/>
              <a:gd name="adj4" fmla="val 142123"/>
              <a:gd name="adj5" fmla="val 5318"/>
              <a:gd name="adj6" fmla="val 15635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Tegn kun disse opplysningene inn i en nåverdiprofil.</a:t>
            </a:r>
          </a:p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???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52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9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nb-NO" dirty="0" smtClean="0"/>
              <a:t>Effektiv rente er den kapitalkostnaden som gir NV = 0.</a:t>
            </a:r>
          </a:p>
          <a:p>
            <a:r>
              <a:rPr lang="nb-NO" dirty="0" smtClean="0"/>
              <a:t>Effektiv </a:t>
            </a:r>
            <a:r>
              <a:rPr lang="nb-NO" dirty="0" err="1" smtClean="0"/>
              <a:t>lånerente</a:t>
            </a:r>
            <a:r>
              <a:rPr lang="nb-NO" dirty="0" smtClean="0"/>
              <a:t> er lik nominell </a:t>
            </a:r>
            <a:r>
              <a:rPr lang="nb-NO" dirty="0" err="1" smtClean="0"/>
              <a:t>lånerente</a:t>
            </a:r>
            <a:r>
              <a:rPr lang="nb-NO" dirty="0" smtClean="0"/>
              <a:t> hvis det ikke er gebyrer, forskuddsrente eller termineffekter.</a:t>
            </a:r>
          </a:p>
          <a:p>
            <a:r>
              <a:rPr lang="nb-NO" dirty="0" smtClean="0"/>
              <a:t>Effektiv rente etter skatt kan ved fravær av gebyrer beregnes basert på effektiv rente før skatt, uansett termineffekter:</a:t>
            </a:r>
          </a:p>
          <a:p>
            <a:endParaRPr lang="nb-NO" dirty="0"/>
          </a:p>
          <a:p>
            <a:r>
              <a:rPr lang="nb-NO" dirty="0" smtClean="0"/>
              <a:t>Husk vansker med bruk av internrenten for gjensidig utelukkende alternativer!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Effektiv rente</a:t>
            </a:r>
            <a:endParaRPr lang="nb-NO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82296"/>
              </p:ext>
            </p:extLst>
          </p:nvPr>
        </p:nvGraphicFramePr>
        <p:xfrm>
          <a:off x="3888581" y="4300619"/>
          <a:ext cx="21288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888581" y="4300619"/>
                        <a:ext cx="21288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26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73922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</a:pPr>
            <a:r>
              <a:rPr lang="nb-NO" sz="3800" kern="0" dirty="0" smtClean="0">
                <a:latin typeface="Calibri" pitchFamily="34" charset="0"/>
                <a:cs typeface="Calibri" pitchFamily="34" charset="0"/>
              </a:rPr>
              <a:t>Etter </a:t>
            </a:r>
            <a:r>
              <a:rPr lang="nb-NO" sz="3800" kern="0" dirty="0">
                <a:latin typeface="Calibri" pitchFamily="34" charset="0"/>
                <a:cs typeface="Calibri" pitchFamily="34" charset="0"/>
              </a:rPr>
              <a:t>å ha jobbet med lærebok og hjemmeside til kapittel 5  skal du kunne:</a:t>
            </a: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Font typeface="+mj-lt"/>
              <a:buAutoNum type="arabicPeriod"/>
              <a:defRPr/>
            </a:pPr>
            <a:r>
              <a:rPr lang="nb-NO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b-NO" dirty="0">
                <a:latin typeface="Calibri" pitchFamily="34" charset="0"/>
                <a:cs typeface="Calibri" pitchFamily="34" charset="0"/>
              </a:rPr>
              <a:t>Bruke kunnskapen du har fått gjennom de fire første kapitlene til å budsjettere og </a:t>
            </a:r>
            <a:r>
              <a:rPr lang="nb-NO" dirty="0" err="1">
                <a:latin typeface="Calibri" pitchFamily="34" charset="0"/>
                <a:cs typeface="Calibri" pitchFamily="34" charset="0"/>
              </a:rPr>
              <a:t>lønnsomhetsberegne</a:t>
            </a:r>
            <a:r>
              <a:rPr lang="nb-NO" dirty="0">
                <a:latin typeface="Calibri" pitchFamily="34" charset="0"/>
                <a:cs typeface="Calibri" pitchFamily="34" charset="0"/>
              </a:rPr>
              <a:t> mange ulike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prosjekttyper.</a:t>
            </a:r>
            <a:endParaRPr lang="nb-NO" dirty="0">
              <a:latin typeface="Calibri" pitchFamily="34" charset="0"/>
              <a:cs typeface="Calibri" pitchFamily="34" charset="0"/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Font typeface="+mj-lt"/>
              <a:buAutoNum type="arabicPeriod"/>
              <a:defRPr/>
            </a:pPr>
            <a:r>
              <a:rPr lang="nb-NO" dirty="0">
                <a:latin typeface="Calibri" pitchFamily="34" charset="0"/>
                <a:cs typeface="Calibri" pitchFamily="34" charset="0"/>
              </a:rPr>
              <a:t>Regne ut prosjektets livssykluskostnader og beherske realrentebasert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annuitetsmetode.</a:t>
            </a:r>
            <a:endParaRPr lang="nb-NO" dirty="0">
              <a:latin typeface="Calibri" pitchFamily="34" charset="0"/>
              <a:cs typeface="Calibri" pitchFamily="34" charset="0"/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Font typeface="+mj-lt"/>
              <a:buAutoNum type="arabicPeriod"/>
              <a:defRPr/>
            </a:pPr>
            <a:r>
              <a:rPr lang="nb-NO" dirty="0">
                <a:latin typeface="Calibri" pitchFamily="34" charset="0"/>
                <a:cs typeface="Calibri" pitchFamily="34" charset="0"/>
              </a:rPr>
              <a:t>Tallfeste hvordan effektiv rente påvirkes av gebyrer, forskuddsrente, korttidsrente og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skatt.</a:t>
            </a:r>
            <a:endParaRPr lang="nb-NO" dirty="0">
              <a:latin typeface="Calibri" pitchFamily="34" charset="0"/>
              <a:cs typeface="Calibri" pitchFamily="34" charset="0"/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Font typeface="+mj-lt"/>
              <a:buAutoNum type="arabicPeriod"/>
              <a:defRPr/>
            </a:pPr>
            <a:r>
              <a:rPr lang="nb-NO" dirty="0">
                <a:latin typeface="Calibri" pitchFamily="34" charset="0"/>
                <a:cs typeface="Calibri" pitchFamily="34" charset="0"/>
              </a:rPr>
              <a:t>Forklare forskjellen på annuitetslån og serielån hva gjelder kontantstrøm og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nåverdi.</a:t>
            </a:r>
            <a:endParaRPr lang="nb-NO" dirty="0">
              <a:latin typeface="Calibri" pitchFamily="34" charset="0"/>
              <a:cs typeface="Calibri" pitchFamily="34" charset="0"/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Font typeface="+mj-lt"/>
              <a:buAutoNum type="arabicPeriod"/>
              <a:defRPr/>
            </a:pPr>
            <a:r>
              <a:rPr lang="nb-NO" dirty="0">
                <a:latin typeface="Calibri" pitchFamily="34" charset="0"/>
                <a:cs typeface="Calibri" pitchFamily="34" charset="0"/>
              </a:rPr>
              <a:t>Beskrive sammenhengen mellom et obligasjonslåns effektive rente, markedsrente og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markedsverdi.</a:t>
            </a:r>
            <a:endParaRPr lang="nb-NO" dirty="0">
              <a:latin typeface="Calibri" pitchFamily="34" charset="0"/>
              <a:cs typeface="Calibri" pitchFamily="34" charset="0"/>
            </a:endParaRPr>
          </a:p>
          <a:p>
            <a:pPr marL="457200" indent="-457200">
              <a:lnSpc>
                <a:spcPct val="120000"/>
              </a:lnSpc>
              <a:spcBef>
                <a:spcPts val="0"/>
              </a:spcBef>
              <a:spcAft>
                <a:spcPts val="200"/>
              </a:spcAft>
              <a:buFont typeface="+mj-lt"/>
              <a:buAutoNum type="arabicPeriod"/>
              <a:defRPr/>
            </a:pPr>
            <a:r>
              <a:rPr lang="nb-NO" dirty="0">
                <a:latin typeface="Calibri" pitchFamily="34" charset="0"/>
                <a:cs typeface="Calibri" pitchFamily="34" charset="0"/>
              </a:rPr>
              <a:t>Bruke differansekontantstrømmen for å velge det beste alternativet når valget står mellom leasing og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kjøp.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æringsmål</a:t>
            </a:r>
          </a:p>
        </p:txBody>
      </p:sp>
    </p:spTree>
    <p:extLst>
      <p:ext uri="{BB962C8B-B14F-4D97-AF65-F5344CB8AC3E}">
        <p14:creationId xmlns:p14="http://schemas.microsoft.com/office/powerpoint/2010/main" val="104152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0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nb-NO" dirty="0" smtClean="0">
                <a:latin typeface="Arial" pitchFamily="34" charset="0"/>
              </a:rPr>
              <a:t>Sørkoreansk statslån har effektiv rente på 4,3 %.</a:t>
            </a:r>
          </a:p>
          <a:p>
            <a:pPr>
              <a:lnSpc>
                <a:spcPct val="90000"/>
              </a:lnSpc>
            </a:pPr>
            <a:r>
              <a:rPr lang="nb-NO" dirty="0" smtClean="0">
                <a:latin typeface="Arial" pitchFamily="34" charset="0"/>
              </a:rPr>
              <a:t>Beste </a:t>
            </a:r>
            <a:br>
              <a:rPr lang="nb-NO" dirty="0" smtClean="0">
                <a:latin typeface="Arial" pitchFamily="34" charset="0"/>
              </a:rPr>
            </a:br>
            <a:r>
              <a:rPr lang="nb-NO" dirty="0" smtClean="0">
                <a:latin typeface="Arial" pitchFamily="34" charset="0"/>
              </a:rPr>
              <a:t>norske </a:t>
            </a:r>
            <a:br>
              <a:rPr lang="nb-NO" dirty="0" smtClean="0">
                <a:latin typeface="Arial" pitchFamily="34" charset="0"/>
              </a:rPr>
            </a:br>
            <a:r>
              <a:rPr lang="nb-NO" dirty="0" smtClean="0">
                <a:latin typeface="Arial" pitchFamily="34" charset="0"/>
              </a:rPr>
              <a:t>har </a:t>
            </a:r>
            <a:br>
              <a:rPr lang="nb-NO" dirty="0" smtClean="0">
                <a:latin typeface="Arial" pitchFamily="34" charset="0"/>
              </a:rPr>
            </a:br>
            <a:r>
              <a:rPr lang="nb-NO" dirty="0" smtClean="0">
                <a:latin typeface="Arial" pitchFamily="34" charset="0"/>
              </a:rPr>
              <a:t>6,6 %.</a:t>
            </a:r>
            <a:endParaRPr lang="nb-NO" dirty="0">
              <a:latin typeface="Arial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nb-NO" sz="3200" dirty="0" err="1"/>
              <a:t>Lånets</a:t>
            </a:r>
            <a:r>
              <a:rPr lang="nb-NO" sz="3200" dirty="0"/>
              <a:t> nåverdi </a:t>
            </a:r>
            <a:r>
              <a:rPr lang="nb-NO" sz="3200" dirty="0" err="1" smtClean="0"/>
              <a:t>vs</a:t>
            </a:r>
            <a:r>
              <a:rPr lang="nb-NO" sz="3200" dirty="0" smtClean="0"/>
              <a:t> effektiv </a:t>
            </a:r>
            <a:r>
              <a:rPr lang="nb-NO" sz="3200" dirty="0"/>
              <a:t>rente på beste </a:t>
            </a:r>
            <a:r>
              <a:rPr lang="nb-NO" sz="3200" dirty="0" smtClean="0"/>
              <a:t>alternativ</a:t>
            </a:r>
            <a:endParaRPr lang="nb-NO" sz="32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342" y="2103863"/>
            <a:ext cx="70929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Callout 2 7"/>
          <p:cNvSpPr/>
          <p:nvPr/>
        </p:nvSpPr>
        <p:spPr>
          <a:xfrm>
            <a:off x="6563422" y="4653776"/>
            <a:ext cx="2744129" cy="929268"/>
          </a:xfrm>
          <a:prstGeom prst="borderCallout2">
            <a:avLst>
              <a:gd name="adj1" fmla="val -6050"/>
              <a:gd name="adj2" fmla="val 62424"/>
              <a:gd name="adj3" fmla="val -12450"/>
              <a:gd name="adj4" fmla="val 36858"/>
              <a:gd name="adj5" fmla="val -25100"/>
              <a:gd name="adj6" fmla="val 2983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>
                <a:latin typeface="Calibri" pitchFamily="34" charset="0"/>
                <a:cs typeface="Calibri" pitchFamily="34" charset="0"/>
              </a:rPr>
              <a:t>Relevant kapitalkostnad: Avkastning beste alternativ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02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45968-7893-4A14-98C5-EE854C440EC2}" type="slidenum">
              <a:rPr lang="en-US"/>
              <a:pPr/>
              <a:t>21</a:t>
            </a:fld>
            <a:endParaRPr lang="en-US"/>
          </a:p>
        </p:txBody>
      </p:sp>
      <p:sp>
        <p:nvSpPr>
          <p:cNvPr id="4352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2800" dirty="0"/>
              <a:t>Serielån: 5år, 9% rente etterskuddsvis (K-bank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2800" dirty="0"/>
              <a:t>Serielån: 5år, 9% rente forskuddsvis (B-bank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2800" dirty="0"/>
              <a:t>Serielån: 20 kvartal, 2,46% etterskuddsrente (</a:t>
            </a:r>
            <a:r>
              <a:rPr lang="nb-NO" sz="2800" dirty="0" err="1"/>
              <a:t>Gj</a:t>
            </a:r>
            <a:r>
              <a:rPr lang="nb-NO" sz="2800" dirty="0"/>
              <a:t>.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2800" dirty="0"/>
              <a:t>Annuitetslån: 5 år, 6% etterskuddsrente (Statslån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2800" dirty="0"/>
              <a:t>Alle lån er på samme beløp: 40 mill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2800" dirty="0"/>
              <a:t>Statslånet er et subsidiert lån, uten etableringsgebyret på 0,14 mill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</a:pPr>
            <a:r>
              <a:rPr lang="nb-NO" sz="2800" dirty="0"/>
              <a:t>Beregner kontantstrøm og nåverdi av lånene etter skatt, samt effektiv rente etter skatt.</a:t>
            </a:r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Valg mellom alternative lån</a:t>
            </a:r>
          </a:p>
        </p:txBody>
      </p:sp>
    </p:spTree>
    <p:extLst>
      <p:ext uri="{BB962C8B-B14F-4D97-AF65-F5344CB8AC3E}">
        <p14:creationId xmlns:p14="http://schemas.microsoft.com/office/powerpoint/2010/main" val="302588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5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5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5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52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C719F-B5C5-4A27-903C-CD1DDEF823A7}" type="slidenum">
              <a:rPr lang="en-US"/>
              <a:pPr/>
              <a:t>22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A-Bank</a:t>
            </a:r>
            <a:endParaRPr lang="nb-NO" dirty="0"/>
          </a:p>
        </p:txBody>
      </p:sp>
      <p:pic>
        <p:nvPicPr>
          <p:cNvPr id="4362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3" r="24724" b="23479"/>
          <a:stretch>
            <a:fillRect/>
          </a:stretch>
        </p:blipFill>
        <p:spPr bwMode="auto">
          <a:xfrm>
            <a:off x="975982" y="1283589"/>
            <a:ext cx="7954037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818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E8F4C-FDDE-4FCA-A07E-D0C7825BD017}" type="slidenum">
              <a:rPr lang="en-US"/>
              <a:pPr/>
              <a:t>23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B-bank</a:t>
            </a:r>
            <a:endParaRPr lang="nb-NO" dirty="0"/>
          </a:p>
        </p:txBody>
      </p:sp>
      <p:pic>
        <p:nvPicPr>
          <p:cNvPr id="438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26" r="22884" b="25575"/>
          <a:stretch>
            <a:fillRect/>
          </a:stretch>
        </p:blipFill>
        <p:spPr bwMode="auto">
          <a:xfrm>
            <a:off x="867716" y="1335320"/>
            <a:ext cx="8148373" cy="486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082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3579-E32E-4A83-867A-6EDD4327BE3C}" type="slidenum">
              <a:rPr lang="en-US"/>
              <a:pPr/>
              <a:t>24</a:t>
            </a:fld>
            <a:endParaRPr lang="en-US"/>
          </a:p>
        </p:txBody>
      </p:sp>
      <p:sp>
        <p:nvSpPr>
          <p:cNvPr id="439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C-bank</a:t>
            </a:r>
            <a:endParaRPr lang="nb-NO" dirty="0"/>
          </a:p>
        </p:txBody>
      </p:sp>
      <p:pic>
        <p:nvPicPr>
          <p:cNvPr id="4393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3" r="2180" b="26938"/>
          <a:stretch>
            <a:fillRect/>
          </a:stretch>
        </p:blipFill>
        <p:spPr bwMode="auto">
          <a:xfrm>
            <a:off x="27018" y="1439395"/>
            <a:ext cx="9849246" cy="454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9304" name="Group 8"/>
          <p:cNvGrpSpPr>
            <a:grpSpLocks/>
          </p:cNvGrpSpPr>
          <p:nvPr/>
        </p:nvGrpSpPr>
        <p:grpSpPr bwMode="auto">
          <a:xfrm>
            <a:off x="2973021" y="1620370"/>
            <a:ext cx="5866210" cy="2654300"/>
            <a:chOff x="1746" y="913"/>
            <a:chExt cx="3411" cy="1672"/>
          </a:xfrm>
        </p:grpSpPr>
        <p:sp>
          <p:nvSpPr>
            <p:cNvPr id="439302" name="AutoShape 6"/>
            <p:cNvSpPr>
              <a:spLocks/>
            </p:cNvSpPr>
            <p:nvPr/>
          </p:nvSpPr>
          <p:spPr bwMode="auto">
            <a:xfrm>
              <a:off x="3957" y="2201"/>
              <a:ext cx="1200" cy="384"/>
            </a:xfrm>
            <a:prstGeom prst="borderCallout2">
              <a:avLst>
                <a:gd name="adj1" fmla="val 18750"/>
                <a:gd name="adj2" fmla="val 104000"/>
                <a:gd name="adj3" fmla="val 18750"/>
                <a:gd name="adj4" fmla="val 110917"/>
                <a:gd name="adj5" fmla="val -40106"/>
                <a:gd name="adj6" fmla="val 118167"/>
              </a:avLst>
            </a:prstGeom>
            <a:solidFill>
              <a:schemeClr val="accent1">
                <a:alpha val="80000"/>
              </a:schemeClr>
            </a:solidFill>
            <a:ln w="9525" algn="ctr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 typeface="Wingdings" pitchFamily="2" charset="2"/>
                <a:buNone/>
              </a:pPr>
              <a:r>
                <a:rPr lang="nb-NO" sz="1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Årsrenten må gjøres om til kvartalsrente.</a:t>
              </a:r>
            </a:p>
          </p:txBody>
        </p:sp>
        <p:sp>
          <p:nvSpPr>
            <p:cNvPr id="439303" name="Line 7"/>
            <p:cNvSpPr>
              <a:spLocks noChangeShapeType="1"/>
            </p:cNvSpPr>
            <p:nvPr/>
          </p:nvSpPr>
          <p:spPr bwMode="auto">
            <a:xfrm flipH="1" flipV="1">
              <a:off x="1746" y="913"/>
              <a:ext cx="2381" cy="124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39305" name="AutoShape 9"/>
          <p:cNvSpPr>
            <a:spLocks/>
          </p:cNvSpPr>
          <p:nvPr/>
        </p:nvSpPr>
        <p:spPr bwMode="auto">
          <a:xfrm>
            <a:off x="6971536" y="4565182"/>
            <a:ext cx="2062030" cy="609600"/>
          </a:xfrm>
          <a:prstGeom prst="borderCallout2">
            <a:avLst>
              <a:gd name="adj1" fmla="val 18750"/>
              <a:gd name="adj2" fmla="val 104005"/>
              <a:gd name="adj3" fmla="val 18750"/>
              <a:gd name="adj4" fmla="val 115597"/>
              <a:gd name="adj5" fmla="val -202606"/>
              <a:gd name="adj6" fmla="val 127690"/>
            </a:avLst>
          </a:prstGeom>
          <a:solidFill>
            <a:schemeClr val="accent1">
              <a:alpha val="80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Kvartalsrenten må gjøres om til årsrente</a:t>
            </a:r>
          </a:p>
        </p:txBody>
      </p:sp>
      <p:sp>
        <p:nvSpPr>
          <p:cNvPr id="439306" name="Text Box 10"/>
          <p:cNvSpPr txBox="1">
            <a:spLocks noChangeArrowheads="1"/>
          </p:cNvSpPr>
          <p:nvPr/>
        </p:nvSpPr>
        <p:spPr bwMode="auto">
          <a:xfrm>
            <a:off x="6873508" y="5309721"/>
            <a:ext cx="2242608" cy="466725"/>
          </a:xfrm>
          <a:prstGeom prst="rect">
            <a:avLst/>
          </a:prstGeom>
          <a:solidFill>
            <a:schemeClr val="accent1">
              <a:alpha val="80000"/>
            </a:schemeClr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536575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nb-NO" sz="2400" dirty="0">
                <a:latin typeface="Calibri" pitchFamily="34" charset="0"/>
                <a:cs typeface="Calibri" pitchFamily="34" charset="0"/>
              </a:rPr>
              <a:t>(1+r</a:t>
            </a:r>
            <a:r>
              <a:rPr lang="nb-NO" sz="2400" baseline="-25000" dirty="0">
                <a:latin typeface="Calibri" pitchFamily="34" charset="0"/>
                <a:cs typeface="Calibri" pitchFamily="34" charset="0"/>
              </a:rPr>
              <a:t>t</a:t>
            </a:r>
            <a:r>
              <a:rPr lang="nb-NO" sz="2400" dirty="0">
                <a:latin typeface="Calibri" pitchFamily="34" charset="0"/>
                <a:cs typeface="Calibri" pitchFamily="34" charset="0"/>
              </a:rPr>
              <a:t>)</a:t>
            </a:r>
            <a:r>
              <a:rPr lang="nb-NO" sz="2400" baseline="30000" dirty="0">
                <a:latin typeface="Calibri" pitchFamily="34" charset="0"/>
                <a:cs typeface="Calibri" pitchFamily="34" charset="0"/>
              </a:rPr>
              <a:t>t</a:t>
            </a:r>
            <a:r>
              <a:rPr lang="nb-NO" sz="2400" dirty="0">
                <a:latin typeface="Calibri" pitchFamily="34" charset="0"/>
                <a:cs typeface="Calibri" pitchFamily="34" charset="0"/>
              </a:rPr>
              <a:t> = (1+r)</a:t>
            </a:r>
          </a:p>
        </p:txBody>
      </p:sp>
    </p:spTree>
    <p:extLst>
      <p:ext uri="{BB962C8B-B14F-4D97-AF65-F5344CB8AC3E}">
        <p14:creationId xmlns:p14="http://schemas.microsoft.com/office/powerpoint/2010/main" val="380317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5" grpId="0" animBg="1"/>
      <p:bldP spid="4393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06871-B48C-4981-8CF4-B4F78BEE0ECB}" type="slidenum">
              <a:rPr lang="en-US"/>
              <a:pPr/>
              <a:t>25</a:t>
            </a:fld>
            <a:endParaRPr lang="en-US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ubsidiert statslån</a:t>
            </a:r>
          </a:p>
        </p:txBody>
      </p:sp>
      <p:pic>
        <p:nvPicPr>
          <p:cNvPr id="441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3" r="22884" b="21159"/>
          <a:stretch>
            <a:fillRect/>
          </a:stretch>
        </p:blipFill>
        <p:spPr bwMode="auto">
          <a:xfrm>
            <a:off x="944828" y="1245643"/>
            <a:ext cx="7995311" cy="512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785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9D91D-2D06-46EF-AD0A-0DE49B4FA805}" type="slidenum">
              <a:rPr lang="en-US"/>
              <a:pPr/>
              <a:t>26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ammenligning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40340"/>
              </p:ext>
            </p:extLst>
          </p:nvPr>
        </p:nvGraphicFramePr>
        <p:xfrm>
          <a:off x="288131" y="1106244"/>
          <a:ext cx="9329738" cy="5365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43397" name="AutoShape 5"/>
          <p:cNvSpPr>
            <a:spLocks/>
          </p:cNvSpPr>
          <p:nvPr/>
        </p:nvSpPr>
        <p:spPr bwMode="auto">
          <a:xfrm>
            <a:off x="1344877" y="1715740"/>
            <a:ext cx="3331237" cy="1094367"/>
          </a:xfrm>
          <a:prstGeom prst="borderCallout2">
            <a:avLst>
              <a:gd name="adj1" fmla="val 8472"/>
              <a:gd name="adj2" fmla="val 102477"/>
              <a:gd name="adj3" fmla="val 8472"/>
              <a:gd name="adj4" fmla="val 125296"/>
              <a:gd name="adj5" fmla="val 62940"/>
              <a:gd name="adj6" fmla="val 148889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600" dirty="0">
                <a:latin typeface="Calibri" pitchFamily="34" charset="0"/>
                <a:cs typeface="Calibri" pitchFamily="34" charset="0"/>
              </a:rPr>
              <a:t>For å finne verdien av subsidiene må en neddiskontere det subsidierte </a:t>
            </a:r>
            <a:r>
              <a:rPr lang="nb-NO" sz="1600" dirty="0" err="1">
                <a:latin typeface="Calibri" pitchFamily="34" charset="0"/>
                <a:cs typeface="Calibri" pitchFamily="34" charset="0"/>
              </a:rPr>
              <a:t>lånet</a:t>
            </a:r>
            <a:r>
              <a:rPr lang="nb-NO" sz="1600" dirty="0">
                <a:latin typeface="Calibri" pitchFamily="34" charset="0"/>
                <a:cs typeface="Calibri" pitchFamily="34" charset="0"/>
              </a:rPr>
              <a:t> med beste alternative markedsrente </a:t>
            </a:r>
          </a:p>
        </p:txBody>
      </p:sp>
    </p:spTree>
    <p:extLst>
      <p:ext uri="{BB962C8B-B14F-4D97-AF65-F5344CB8AC3E}">
        <p14:creationId xmlns:p14="http://schemas.microsoft.com/office/powerpoint/2010/main" val="23079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3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  <p:bldP spid="44339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27</a:t>
            </a:fld>
            <a:endParaRPr lang="nn-NO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Subsidium</a:t>
            </a:r>
            <a:r>
              <a:rPr lang="nb-NO" dirty="0"/>
              <a:t>: Rentefritak i studietiden</a:t>
            </a:r>
          </a:p>
          <a:p>
            <a:r>
              <a:rPr lang="nb-NO" dirty="0"/>
              <a:t>Hvilken verdi har </a:t>
            </a:r>
            <a:r>
              <a:rPr lang="nb-NO" dirty="0" err="1"/>
              <a:t>subsidiet</a:t>
            </a:r>
            <a:r>
              <a:rPr lang="nb-NO" dirty="0" smtClean="0"/>
              <a:t>?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ubsidierte lån: Statens lånekasse for </a:t>
            </a:r>
            <a:r>
              <a:rPr lang="nb-NO" dirty="0" smtClean="0"/>
              <a:t>utdanning</a:t>
            </a:r>
            <a:endParaRPr lang="nb-NO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785" y="2910469"/>
            <a:ext cx="66341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34868" y="4093230"/>
            <a:ext cx="2111298" cy="1948226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dirty="0" err="1">
                <a:latin typeface="Calibri" pitchFamily="34" charset="0"/>
                <a:cs typeface="Calibri" pitchFamily="34" charset="0"/>
              </a:rPr>
              <a:t>Subsidium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fra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Lånekassen</a:t>
            </a:r>
            <a:r>
              <a:rPr lang="en-US" dirty="0">
                <a:latin typeface="Calibri" pitchFamily="34" charset="0"/>
                <a:cs typeface="Calibri" pitchFamily="34" charset="0"/>
              </a:rPr>
              <a:t>: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dirty="0" err="1">
                <a:latin typeface="Calibri" pitchFamily="34" charset="0"/>
                <a:cs typeface="Calibri" pitchFamily="34" charset="0"/>
              </a:rPr>
              <a:t>Stipendet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snarere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enn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rentefritaket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dirty="0" err="1">
                <a:latin typeface="Calibri" pitchFamily="34" charset="0"/>
                <a:cs typeface="Calibri" pitchFamily="34" charset="0"/>
              </a:rPr>
              <a:t>Typisk</a:t>
            </a:r>
            <a:r>
              <a:rPr lang="en-US" dirty="0">
                <a:latin typeface="Calibri" pitchFamily="34" charset="0"/>
                <a:cs typeface="Calibri" pitchFamily="34" charset="0"/>
              </a:rPr>
              <a:t> fire gang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øyer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19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5EE76-7CB5-4D97-BD06-91A19BD04051}" type="slidenum">
              <a:rPr lang="en-US"/>
              <a:pPr/>
              <a:t>28</a:t>
            </a:fld>
            <a:endParaRPr lang="en-US"/>
          </a:p>
        </p:txBody>
      </p:sp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7. Avdragsform </a:t>
            </a:r>
            <a:r>
              <a:rPr lang="nb-NO" dirty="0"/>
              <a:t>og effektiv rente</a:t>
            </a:r>
            <a:br>
              <a:rPr lang="nb-NO" dirty="0"/>
            </a:br>
            <a:endParaRPr lang="nb-NO" dirty="0"/>
          </a:p>
        </p:txBody>
      </p:sp>
      <p:graphicFrame>
        <p:nvGraphicFramePr>
          <p:cNvPr id="466403" name="Group 483"/>
          <p:cNvGraphicFramePr>
            <a:graphicFrameLocks noGrp="1"/>
          </p:cNvGraphicFramePr>
          <p:nvPr/>
        </p:nvGraphicFramePr>
        <p:xfrm>
          <a:off x="175419" y="1628776"/>
          <a:ext cx="9555163" cy="1721095"/>
        </p:xfrm>
        <a:graphic>
          <a:graphicData uri="http://schemas.openxmlformats.org/drawingml/2006/table">
            <a:tbl>
              <a:tblPr/>
              <a:tblGrid>
                <a:gridCol w="349118"/>
                <a:gridCol w="1196975"/>
                <a:gridCol w="674158"/>
                <a:gridCol w="732631"/>
                <a:gridCol w="734351"/>
                <a:gridCol w="732631"/>
                <a:gridCol w="734352"/>
                <a:gridCol w="732631"/>
                <a:gridCol w="734351"/>
                <a:gridCol w="732631"/>
                <a:gridCol w="734352"/>
                <a:gridCol w="732631"/>
                <a:gridCol w="734351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nuitet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stån UB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739 30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674 97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606 77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534 48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457 86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376 63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290 54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199 27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102 54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 %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nte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8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4 35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0 49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36 40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32 06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7 47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2 59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7 43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1 95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6 15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vdrag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60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64 33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68 19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72 28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76 62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81 22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86 09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91 26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96 73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2 54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nuite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ontantstrø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694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66405" name="Group 485"/>
          <p:cNvGraphicFramePr>
            <a:graphicFrameLocks noGrp="1"/>
          </p:cNvGraphicFramePr>
          <p:nvPr/>
        </p:nvGraphicFramePr>
        <p:xfrm>
          <a:off x="271727" y="4059238"/>
          <a:ext cx="9451976" cy="1476620"/>
        </p:xfrm>
        <a:graphic>
          <a:graphicData uri="http://schemas.openxmlformats.org/drawingml/2006/table">
            <a:tbl>
              <a:tblPr/>
              <a:tblGrid>
                <a:gridCol w="323321"/>
                <a:gridCol w="1136783"/>
                <a:gridCol w="711994"/>
                <a:gridCol w="760148"/>
                <a:gridCol w="761867"/>
                <a:gridCol w="760148"/>
                <a:gridCol w="761868"/>
                <a:gridCol w="760148"/>
                <a:gridCol w="760148"/>
                <a:gridCol w="713713"/>
                <a:gridCol w="713714"/>
                <a:gridCol w="682757"/>
                <a:gridCol w="605367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erielå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8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stån UB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72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64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56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4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40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32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24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16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08080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 %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ente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48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43 2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8 4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33 6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8 8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4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9 2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4 4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9 6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4 8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vdrag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nb-NO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ontantstrø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0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28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23 2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18 4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13 6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8 8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4 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99 2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94 4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9 6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84 8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9500" marR="19500" marT="18000" marB="1800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6406" name="AutoShape 486"/>
          <p:cNvSpPr>
            <a:spLocks/>
          </p:cNvSpPr>
          <p:nvPr/>
        </p:nvSpPr>
        <p:spPr bwMode="auto">
          <a:xfrm>
            <a:off x="4172215" y="5745164"/>
            <a:ext cx="3413787" cy="384175"/>
          </a:xfrm>
          <a:prstGeom prst="borderCallout2">
            <a:avLst>
              <a:gd name="adj1" fmla="val 29750"/>
              <a:gd name="adj2" fmla="val -2417"/>
              <a:gd name="adj3" fmla="val 29750"/>
              <a:gd name="adj4" fmla="val -18389"/>
              <a:gd name="adj5" fmla="val -31819"/>
              <a:gd name="adj6" fmla="val -35014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cs typeface="Calibri" pitchFamily="34" charset="0"/>
              </a:rPr>
              <a:t>Først dyrt, så billig</a:t>
            </a:r>
          </a:p>
        </p:txBody>
      </p:sp>
    </p:spTree>
    <p:extLst>
      <p:ext uri="{BB962C8B-B14F-4D97-AF65-F5344CB8AC3E}">
        <p14:creationId xmlns:p14="http://schemas.microsoft.com/office/powerpoint/2010/main" val="310699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64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6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46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46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40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45CC23-B74B-484E-994A-040F838E3FA4}" type="slidenum">
              <a:rPr lang="en-US"/>
              <a:pPr/>
              <a:t>29</a:t>
            </a:fld>
            <a:endParaRPr lang="en-US"/>
          </a:p>
        </p:txBody>
      </p:sp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Annuitetslån eller serielån?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68724"/>
              </p:ext>
            </p:extLst>
          </p:nvPr>
        </p:nvGraphicFramePr>
        <p:xfrm>
          <a:off x="810949" y="1087439"/>
          <a:ext cx="8480160" cy="4911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67973" name="AutoShape 5"/>
          <p:cNvSpPr>
            <a:spLocks/>
          </p:cNvSpPr>
          <p:nvPr/>
        </p:nvSpPr>
        <p:spPr bwMode="auto">
          <a:xfrm>
            <a:off x="3879850" y="4868864"/>
            <a:ext cx="2731029" cy="1169987"/>
          </a:xfrm>
          <a:prstGeom prst="borderCallout2">
            <a:avLst>
              <a:gd name="adj1" fmla="val 9769"/>
              <a:gd name="adj2" fmla="val -3023"/>
              <a:gd name="adj3" fmla="val 9769"/>
              <a:gd name="adj4" fmla="val -32431"/>
              <a:gd name="adj5" fmla="val 38532"/>
              <a:gd name="adj6" fmla="val -53528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600">
                <a:latin typeface="Calibri" pitchFamily="34" charset="0"/>
                <a:cs typeface="Calibri" pitchFamily="34" charset="0"/>
              </a:rPr>
              <a:t>Annuitetslån medfører større rentebetalinger</a:t>
            </a:r>
          </a:p>
          <a:p>
            <a:pPr algn="ctr">
              <a:buFont typeface="Wingdings" pitchFamily="2" charset="2"/>
              <a:buNone/>
            </a:pPr>
            <a:r>
              <a:rPr lang="nb-NO" sz="1600">
                <a:latin typeface="Calibri" pitchFamily="34" charset="0"/>
                <a:cs typeface="Calibri" pitchFamily="34" charset="0"/>
              </a:rPr>
              <a:t>(fordi restgjelden er størst de første periodene)</a:t>
            </a:r>
          </a:p>
        </p:txBody>
      </p:sp>
      <p:sp>
        <p:nvSpPr>
          <p:cNvPr id="467974" name="AutoShape 6"/>
          <p:cNvSpPr>
            <a:spLocks/>
          </p:cNvSpPr>
          <p:nvPr/>
        </p:nvSpPr>
        <p:spPr bwMode="auto">
          <a:xfrm>
            <a:off x="2612364" y="1719264"/>
            <a:ext cx="2744788" cy="1349375"/>
          </a:xfrm>
          <a:prstGeom prst="borderCallout2">
            <a:avLst>
              <a:gd name="adj1" fmla="val 8472"/>
              <a:gd name="adj2" fmla="val 103009"/>
              <a:gd name="adj3" fmla="val 8472"/>
              <a:gd name="adj4" fmla="val 139222"/>
              <a:gd name="adj5" fmla="val 45528"/>
              <a:gd name="adj6" fmla="val 168356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600" dirty="0">
                <a:latin typeface="Calibri" pitchFamily="34" charset="0"/>
                <a:cs typeface="Calibri" pitchFamily="34" charset="0"/>
              </a:rPr>
              <a:t>Annuitetslån mest lønnsomt hvis lånene er lønnsomme</a:t>
            </a:r>
          </a:p>
          <a:p>
            <a:pPr algn="ctr">
              <a:buFont typeface="Wingdings" pitchFamily="2" charset="2"/>
              <a:buNone/>
            </a:pPr>
            <a:r>
              <a:rPr lang="nb-NO" sz="1600" dirty="0">
                <a:latin typeface="Calibri" pitchFamily="34" charset="0"/>
                <a:cs typeface="Calibri" pitchFamily="34" charset="0"/>
              </a:rPr>
              <a:t>(fordi en betaler minst de første periodene)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6805217" y="4508500"/>
            <a:ext cx="2925365" cy="15621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nb-NO" sz="2400">
                <a:latin typeface="Calibri" pitchFamily="34" charset="0"/>
                <a:cs typeface="Calibri" pitchFamily="34" charset="0"/>
              </a:rPr>
              <a:t>Forskjellene blir større jo lengre løpetiden på lånet varer.</a:t>
            </a:r>
          </a:p>
        </p:txBody>
      </p:sp>
      <p:sp>
        <p:nvSpPr>
          <p:cNvPr id="467977" name="AutoShape 9"/>
          <p:cNvSpPr>
            <a:spLocks/>
          </p:cNvSpPr>
          <p:nvPr/>
        </p:nvSpPr>
        <p:spPr bwMode="auto">
          <a:xfrm>
            <a:off x="7001272" y="2708275"/>
            <a:ext cx="2729309" cy="687388"/>
          </a:xfrm>
          <a:prstGeom prst="borderCallout2">
            <a:avLst>
              <a:gd name="adj1" fmla="val 16630"/>
              <a:gd name="adj2" fmla="val -3023"/>
              <a:gd name="adj3" fmla="val 16630"/>
              <a:gd name="adj4" fmla="val -14870"/>
              <a:gd name="adj5" fmla="val 121245"/>
              <a:gd name="adj6" fmla="val -7656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nb-NO" sz="1600">
                <a:latin typeface="Calibri" pitchFamily="34" charset="0"/>
                <a:cs typeface="Calibri" pitchFamily="34" charset="0"/>
              </a:rPr>
              <a:t>Effektiv rente etter skatt:</a:t>
            </a:r>
          </a:p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nb-NO" sz="1600" i="1">
                <a:latin typeface="Calibri" pitchFamily="34" charset="0"/>
                <a:cs typeface="Calibri" pitchFamily="34" charset="0"/>
              </a:rPr>
              <a:t>r</a:t>
            </a:r>
            <a:r>
              <a:rPr lang="nb-NO" sz="1600" i="1" baseline="-25000">
                <a:latin typeface="Calibri" pitchFamily="34" charset="0"/>
                <a:cs typeface="Calibri" pitchFamily="34" charset="0"/>
              </a:rPr>
              <a:t>s</a:t>
            </a:r>
            <a:r>
              <a:rPr lang="nb-NO" sz="1600" i="1">
                <a:latin typeface="Calibri" pitchFamily="34" charset="0"/>
                <a:cs typeface="Calibri" pitchFamily="34" charset="0"/>
              </a:rPr>
              <a:t> = r(1-s)</a:t>
            </a:r>
          </a:p>
        </p:txBody>
      </p:sp>
    </p:spTree>
    <p:extLst>
      <p:ext uri="{BB962C8B-B14F-4D97-AF65-F5344CB8AC3E}">
        <p14:creationId xmlns:p14="http://schemas.microsoft.com/office/powerpoint/2010/main" val="304810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  <p:bldP spid="467973" grpId="0" animBg="1"/>
      <p:bldP spid="467974" grpId="0" animBg="1"/>
      <p:bldP spid="467975" grpId="0" animBg="1"/>
      <p:bldP spid="4679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Fra kontanstrøm til nåverdiprofil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Fra prosjektforutsetninger til nåverdiprofil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Nåverdi og sluttverdi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Livssykluskostnader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Realrentebasert annuitetsmetode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Effektiv rente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Avdragsform og effektiv rente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Markedsrente og effektiv rente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Leasing</a:t>
            </a:r>
          </a:p>
          <a:p>
            <a:pPr marL="457200" indent="-457200" eaLnBrk="0" hangingPunct="0">
              <a:lnSpc>
                <a:spcPct val="120000"/>
              </a:lnSpc>
              <a:spcBef>
                <a:spcPts val="0"/>
              </a:spcBef>
              <a:spcAft>
                <a:spcPts val="400"/>
              </a:spcAft>
              <a:buFont typeface="Arial" charset="0"/>
              <a:buAutoNum type="arabicPeriod"/>
            </a:pPr>
            <a:r>
              <a:rPr lang="nb-NO" smtClean="0"/>
              <a:t>Oppsummering </a:t>
            </a:r>
            <a:endParaRPr lang="nb-NO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versikt: Kapittel 5</a:t>
            </a:r>
          </a:p>
        </p:txBody>
      </p:sp>
    </p:spTree>
    <p:extLst>
      <p:ext uri="{BB962C8B-B14F-4D97-AF65-F5344CB8AC3E}">
        <p14:creationId xmlns:p14="http://schemas.microsoft.com/office/powerpoint/2010/main" val="389038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120D-C9B4-4736-BC90-197A77119712}" type="slidenum">
              <a:rPr lang="en-US"/>
              <a:pPr/>
              <a:t>30</a:t>
            </a:fld>
            <a:endParaRPr lang="en-US"/>
          </a:p>
        </p:txBody>
      </p:sp>
      <p:sp>
        <p:nvSpPr>
          <p:cNvPr id="470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En motorsykkel koster kr. 60.000,-.</a:t>
            </a:r>
          </a:p>
          <a:p>
            <a:pPr>
              <a:lnSpc>
                <a:spcPct val="90000"/>
              </a:lnSpc>
            </a:pPr>
            <a:r>
              <a:rPr lang="nb-NO" dirty="0"/>
              <a:t>Den kan alternativt kjøpes på avbetaling:</a:t>
            </a:r>
            <a:br>
              <a:rPr lang="nb-NO" dirty="0"/>
            </a:br>
            <a:r>
              <a:rPr lang="nb-NO" dirty="0"/>
              <a:t>kr. 30.000,- kontant og resten betalt over 24 måneder med kr. 1.530,- pr. måned.</a:t>
            </a:r>
            <a:endParaRPr lang="nb-NO" sz="2600" dirty="0"/>
          </a:p>
          <a:p>
            <a:pPr>
              <a:lnSpc>
                <a:spcPct val="90000"/>
              </a:lnSpc>
            </a:pPr>
            <a:r>
              <a:rPr lang="nb-NO" dirty="0"/>
              <a:t>Vi har to alternativer:</a:t>
            </a:r>
          </a:p>
          <a:p>
            <a:pPr marL="623888" lvl="1" indent="-355600"/>
            <a:r>
              <a:rPr lang="nb-NO" sz="2800" dirty="0"/>
              <a:t>A – betale kontant: (-60.000; 0; 0; ….; 0)</a:t>
            </a:r>
          </a:p>
          <a:p>
            <a:pPr marL="623888" lvl="1" indent="-355600"/>
            <a:r>
              <a:rPr lang="nb-NO" sz="2800" dirty="0"/>
              <a:t>B – avbetaling: (-30.000; -1.530; - 1.530;…; -1.530) </a:t>
            </a:r>
          </a:p>
        </p:txBody>
      </p:sp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vbetaling</a:t>
            </a:r>
          </a:p>
        </p:txBody>
      </p:sp>
    </p:spTree>
    <p:extLst>
      <p:ext uri="{BB962C8B-B14F-4D97-AF65-F5344CB8AC3E}">
        <p14:creationId xmlns:p14="http://schemas.microsoft.com/office/powerpoint/2010/main" val="274854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0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0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0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0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0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73CC-460F-4891-8152-7E5C50259C4C}" type="slidenum">
              <a:rPr lang="en-US"/>
              <a:pPr/>
              <a:t>31</a:t>
            </a:fld>
            <a:endParaRPr lang="en-US"/>
          </a:p>
        </p:txBody>
      </p:sp>
      <p:sp>
        <p:nvSpPr>
          <p:cNvPr id="471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Lønnsomhetsvurdering avbetaling</a:t>
            </a:r>
          </a:p>
        </p:txBody>
      </p:sp>
      <p:pic>
        <p:nvPicPr>
          <p:cNvPr id="4710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52" r="54883" b="23235"/>
          <a:stretch>
            <a:fillRect/>
          </a:stretch>
        </p:blipFill>
        <p:spPr bwMode="auto">
          <a:xfrm>
            <a:off x="2935850" y="1354680"/>
            <a:ext cx="4767263" cy="529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46" name="AutoShape 6"/>
          <p:cNvSpPr>
            <a:spLocks/>
          </p:cNvSpPr>
          <p:nvPr/>
        </p:nvSpPr>
        <p:spPr bwMode="auto">
          <a:xfrm>
            <a:off x="302850" y="3533350"/>
            <a:ext cx="2534973" cy="1995487"/>
          </a:xfrm>
          <a:prstGeom prst="borderCallout2">
            <a:avLst>
              <a:gd name="adj1" fmla="val 5727"/>
              <a:gd name="adj2" fmla="val 103255"/>
              <a:gd name="adj3" fmla="val 5727"/>
              <a:gd name="adj4" fmla="val 184398"/>
              <a:gd name="adj5" fmla="val 124741"/>
              <a:gd name="adj6" fmla="val 268727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2000" dirty="0">
                <a:latin typeface="Calibri" pitchFamily="34" charset="0"/>
                <a:cs typeface="Calibri" pitchFamily="34" charset="0"/>
              </a:rPr>
              <a:t>Internrenten til differanse-kontantstrømmen  gir effektiv rente pr. måned.</a:t>
            </a:r>
          </a:p>
          <a:p>
            <a:pPr algn="ctr">
              <a:buFont typeface="Wingdings" pitchFamily="2" charset="2"/>
              <a:buNone/>
            </a:pPr>
            <a:r>
              <a:rPr lang="nb-NO" sz="2000" i="1" dirty="0">
                <a:latin typeface="Calibri" pitchFamily="34" charset="0"/>
                <a:cs typeface="Calibri" pitchFamily="34" charset="0"/>
              </a:rPr>
              <a:t>r = (</a:t>
            </a:r>
            <a:r>
              <a:rPr lang="nb-NO" sz="2000" i="1" dirty="0" smtClean="0">
                <a:latin typeface="Calibri" pitchFamily="34" charset="0"/>
                <a:cs typeface="Calibri" pitchFamily="34" charset="0"/>
              </a:rPr>
              <a:t>1+r</a:t>
            </a:r>
            <a:r>
              <a:rPr lang="nb-NO" sz="2000" i="1" baseline="-25000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nb-NO" sz="2000" i="1" dirty="0" smtClean="0">
                <a:latin typeface="Calibri" pitchFamily="34" charset="0"/>
                <a:cs typeface="Calibri" pitchFamily="34" charset="0"/>
              </a:rPr>
              <a:t>)</a:t>
            </a:r>
            <a:r>
              <a:rPr lang="nb-NO" sz="2000" i="1" baseline="30000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nb-NO" sz="20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b-NO" sz="2000" i="1" dirty="0">
                <a:latin typeface="Calibri" pitchFamily="34" charset="0"/>
                <a:cs typeface="Calibri" pitchFamily="34" charset="0"/>
              </a:rPr>
              <a:t>- 1</a:t>
            </a:r>
          </a:p>
        </p:txBody>
      </p:sp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115613" y="1388636"/>
            <a:ext cx="2731029" cy="1200329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nb-NO" sz="1800" dirty="0">
                <a:latin typeface="Calibri" pitchFamily="34" charset="0"/>
                <a:cs typeface="Calibri" pitchFamily="34" charset="0"/>
              </a:rPr>
              <a:t>Nominell kontantstrøm før skatt må sammenlignes med nominell kapitalkostnad før skatt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001000" y="2617610"/>
            <a:ext cx="1679709" cy="1200329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nb-NO" sz="1800" dirty="0" smtClean="0">
                <a:latin typeface="Calibri" pitchFamily="34" charset="0"/>
                <a:cs typeface="Calibri" pitchFamily="34" charset="0"/>
              </a:rPr>
              <a:t>Lånekostnader ved avbetaling gir skattefordeler.</a:t>
            </a:r>
            <a:endParaRPr lang="nb-NO" sz="18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95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4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6" grpId="0" animBg="1"/>
      <p:bldP spid="471047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B651A-1958-446B-BDAE-16F269ED4F4E}" type="slidenum">
              <a:rPr lang="en-US"/>
              <a:pPr/>
              <a:t>32</a:t>
            </a:fld>
            <a:endParaRPr lang="en-US"/>
          </a:p>
        </p:txBody>
      </p:sp>
      <p:sp>
        <p:nvSpPr>
          <p:cNvPr id="445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Obligasjonslån er langsiktige lån, og vanligvis pantsikret.</a:t>
            </a:r>
          </a:p>
          <a:p>
            <a:pPr>
              <a:lnSpc>
                <a:spcPct val="90000"/>
              </a:lnSpc>
            </a:pPr>
            <a:r>
              <a:rPr lang="nb-NO" dirty="0"/>
              <a:t>Obligasjonslån er imidlertid omsettelige verdipapirer som kan kjøpes og selges også etter at de er utstedt, på linje med aksjer.</a:t>
            </a:r>
          </a:p>
          <a:p>
            <a:pPr>
              <a:lnSpc>
                <a:spcPct val="90000"/>
              </a:lnSpc>
            </a:pPr>
            <a:r>
              <a:rPr lang="nb-NO" dirty="0"/>
              <a:t>Kupongrente er den renten som betales på obligasjonens pålydende verdi.</a:t>
            </a:r>
          </a:p>
          <a:p>
            <a:pPr>
              <a:lnSpc>
                <a:spcPct val="90000"/>
              </a:lnSpc>
            </a:pPr>
            <a:r>
              <a:rPr lang="nb-NO" dirty="0"/>
              <a:t>Innløsing av obligasjonene (kjøpes tilbake til pålydende) tilsvarer avdragene.</a:t>
            </a:r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8. Obligasjonslån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587021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DB4CA6-41CD-4019-B6FE-191FD68ECE4D}" type="slidenum">
              <a:rPr lang="en-US"/>
              <a:pPr/>
              <a:t>33</a:t>
            </a:fld>
            <a:endParaRPr lang="en-US"/>
          </a:p>
        </p:txBody>
      </p:sp>
      <p:sp>
        <p:nvSpPr>
          <p:cNvPr id="4464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nb-NO" sz="2800" dirty="0"/>
              <a:t>Et obligasjonslån på 100 mill. med avdragstid på 20 år, kupongrente 7%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Markedsrenten for tilsvarende lån er 7%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Obligasjonene omsettes til kurs 100, dvs. pålydende. Innbetalingen er derfor 100 mill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Alternativ A: Tilbakebetaling først etter 20 år.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Alternativ B: 1/20 av obligasjonene innløses hvert år etter loddtrekning. </a:t>
            </a:r>
          </a:p>
          <a:p>
            <a:pPr>
              <a:lnSpc>
                <a:spcPct val="90000"/>
              </a:lnSpc>
            </a:pPr>
            <a:r>
              <a:rPr lang="nb-NO" sz="2800" dirty="0"/>
              <a:t>Alternativ A er avdragsfritt, </a:t>
            </a:r>
            <a:br>
              <a:rPr lang="nb-NO" sz="2800" dirty="0"/>
            </a:br>
            <a:r>
              <a:rPr lang="nb-NO" sz="2800" dirty="0"/>
              <a:t>mens B har 5 </a:t>
            </a:r>
            <a:r>
              <a:rPr lang="nb-NO" sz="2800" dirty="0" err="1"/>
              <a:t>mill</a:t>
            </a:r>
            <a:r>
              <a:rPr lang="nb-NO" sz="2800" dirty="0"/>
              <a:t> årlig avdrag.</a:t>
            </a:r>
          </a:p>
        </p:txBody>
      </p:sp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lternative obligasjonslån</a:t>
            </a:r>
          </a:p>
        </p:txBody>
      </p:sp>
    </p:spTree>
    <p:extLst>
      <p:ext uri="{BB962C8B-B14F-4D97-AF65-F5344CB8AC3E}">
        <p14:creationId xmlns:p14="http://schemas.microsoft.com/office/powerpoint/2010/main" val="244980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6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F1A61-D250-433F-9E8C-5AE423DE7103}" type="slidenum">
              <a:rPr lang="en-US"/>
              <a:pPr/>
              <a:t>34</a:t>
            </a:fld>
            <a:endParaRPr lang="en-US"/>
          </a:p>
        </p:txBody>
      </p:sp>
      <p:sp>
        <p:nvSpPr>
          <p:cNvPr id="447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Obligasjonslånene: Alt. A og B</a:t>
            </a:r>
          </a:p>
        </p:txBody>
      </p:sp>
      <p:pic>
        <p:nvPicPr>
          <p:cNvPr id="4474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3" r="15576" b="8484"/>
          <a:stretch>
            <a:fillRect/>
          </a:stretch>
        </p:blipFill>
        <p:spPr bwMode="auto">
          <a:xfrm>
            <a:off x="175419" y="130176"/>
            <a:ext cx="9555163" cy="665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5847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35409F-D894-47DB-B495-A2CDADB64854}" type="slidenum">
              <a:rPr lang="en-US"/>
              <a:pPr/>
              <a:t>35</a:t>
            </a:fld>
            <a:endParaRPr lang="en-US"/>
          </a:p>
        </p:txBody>
      </p:sp>
      <p:sp>
        <p:nvSpPr>
          <p:cNvPr id="449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Alternativ B medfører at utestående obligasjoner er 25 mill. etter 15 år (de øvrige er allerede innløst).</a:t>
            </a:r>
          </a:p>
          <a:p>
            <a:r>
              <a:rPr lang="nb-NO" dirty="0"/>
              <a:t>Kursen er 108, dvs. alle gjenværende obligasjoner kan innløses til 27 mill. </a:t>
            </a:r>
          </a:p>
          <a:p>
            <a:r>
              <a:rPr lang="nb-NO" dirty="0"/>
              <a:t>Overkursen på 2 mill. kan kostnadsføres, dvs. </a:t>
            </a:r>
            <a:r>
              <a:rPr lang="nb-NO" dirty="0" smtClean="0"/>
              <a:t>bedriften sparer </a:t>
            </a:r>
            <a:r>
              <a:rPr lang="nb-NO" dirty="0"/>
              <a:t>0,56 mill. i skatt.</a:t>
            </a:r>
          </a:p>
          <a:p>
            <a:r>
              <a:rPr lang="nb-NO" dirty="0"/>
              <a:t>Bør </a:t>
            </a:r>
            <a:r>
              <a:rPr lang="nb-NO" dirty="0" smtClean="0"/>
              <a:t>bedriften innløse </a:t>
            </a:r>
            <a:r>
              <a:rPr lang="nb-NO" dirty="0"/>
              <a:t>hele </a:t>
            </a:r>
            <a:r>
              <a:rPr lang="nb-NO" dirty="0" err="1"/>
              <a:t>lånet</a:t>
            </a:r>
            <a:r>
              <a:rPr lang="nb-NO" dirty="0"/>
              <a:t>, eller fortsette?</a:t>
            </a:r>
          </a:p>
        </p:txBody>
      </p:sp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Innløse obligasjonene 5 år før utløp?</a:t>
            </a:r>
          </a:p>
        </p:txBody>
      </p:sp>
    </p:spTree>
    <p:extLst>
      <p:ext uri="{BB962C8B-B14F-4D97-AF65-F5344CB8AC3E}">
        <p14:creationId xmlns:p14="http://schemas.microsoft.com/office/powerpoint/2010/main" val="381490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9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7434-B219-42F3-B523-72F69B2E304A}" type="slidenum">
              <a:rPr lang="en-US"/>
              <a:pPr/>
              <a:t>36</a:t>
            </a:fld>
            <a:endParaRPr lang="en-US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Markedsrente og effektiv rente</a:t>
            </a:r>
            <a:endParaRPr lang="nb-NO" dirty="0"/>
          </a:p>
        </p:txBody>
      </p:sp>
      <p:pic>
        <p:nvPicPr>
          <p:cNvPr id="45056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3" r="12321" b="30397"/>
          <a:stretch>
            <a:fillRect/>
          </a:stretch>
        </p:blipFill>
        <p:spPr bwMode="auto">
          <a:xfrm>
            <a:off x="112560" y="1512022"/>
            <a:ext cx="9653190" cy="468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65" name="AutoShape 5"/>
          <p:cNvSpPr>
            <a:spLocks/>
          </p:cNvSpPr>
          <p:nvPr/>
        </p:nvSpPr>
        <p:spPr bwMode="auto">
          <a:xfrm>
            <a:off x="5182505" y="3583710"/>
            <a:ext cx="2256367" cy="923925"/>
          </a:xfrm>
          <a:prstGeom prst="borderCallout2">
            <a:avLst>
              <a:gd name="adj1" fmla="val 12370"/>
              <a:gd name="adj2" fmla="val 103657"/>
              <a:gd name="adj3" fmla="val 12370"/>
              <a:gd name="adj4" fmla="val 123171"/>
              <a:gd name="adj5" fmla="val -21995"/>
              <a:gd name="adj6" fmla="val 143444"/>
            </a:avLst>
          </a:prstGeom>
          <a:solidFill>
            <a:schemeClr val="accent1">
              <a:alpha val="75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 dirty="0">
                <a:latin typeface="Calibri" pitchFamily="34" charset="0"/>
                <a:cs typeface="Calibri" pitchFamily="34" charset="0"/>
              </a:rPr>
              <a:t>Likeverdig når kapitalkostnaden er 2,98</a:t>
            </a:r>
            <a:r>
              <a:rPr lang="nb-NO" sz="1800" dirty="0" smtClean="0">
                <a:latin typeface="Calibri" pitchFamily="34" charset="0"/>
                <a:cs typeface="Calibri" pitchFamily="34" charset="0"/>
              </a:rPr>
              <a:t>% etter skatt.</a:t>
            </a:r>
            <a:endParaRPr lang="nb-NO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50567" name="AutoShape 7"/>
          <p:cNvSpPr>
            <a:spLocks/>
          </p:cNvSpPr>
          <p:nvPr/>
        </p:nvSpPr>
        <p:spPr bwMode="auto">
          <a:xfrm>
            <a:off x="7556765" y="3933448"/>
            <a:ext cx="1853935" cy="923925"/>
          </a:xfrm>
          <a:prstGeom prst="borderCallout2">
            <a:avLst>
              <a:gd name="adj1" fmla="val 12370"/>
              <a:gd name="adj2" fmla="val 104454"/>
              <a:gd name="adj3" fmla="val 12370"/>
              <a:gd name="adj4" fmla="val 117303"/>
              <a:gd name="adj5" fmla="val -49196"/>
              <a:gd name="adj6" fmla="val 107750"/>
            </a:avLst>
          </a:prstGeom>
          <a:solidFill>
            <a:schemeClr val="accent1">
              <a:alpha val="75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 dirty="0">
                <a:latin typeface="Calibri" pitchFamily="34" charset="0"/>
                <a:cs typeface="Calibri" pitchFamily="34" charset="0"/>
              </a:rPr>
              <a:t>Effektiv markedsrente før </a:t>
            </a:r>
            <a:r>
              <a:rPr lang="nb-NO" sz="1800" dirty="0" smtClean="0">
                <a:latin typeface="Calibri" pitchFamily="34" charset="0"/>
                <a:cs typeface="Calibri" pitchFamily="34" charset="0"/>
              </a:rPr>
              <a:t>skatt.</a:t>
            </a:r>
            <a:endParaRPr lang="nb-NO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70077" y="4994031"/>
            <a:ext cx="2995673" cy="12003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Å ikke gjøre noe er også en beslutning (fortsette som før).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Det er lønnsomt hvis kapitalkostnaden &gt; 4,08%.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195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5" grpId="0" animBg="1"/>
      <p:bldP spid="450567" grpId="0" animBg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3B03C-50B9-4B06-9DF3-B4AD8B7A5D4E}" type="slidenum">
              <a:rPr lang="en-US"/>
              <a:pPr/>
              <a:t>37</a:t>
            </a:fld>
            <a:endParaRPr lang="en-US"/>
          </a:p>
        </p:txBody>
      </p:sp>
      <p:sp>
        <p:nvSpPr>
          <p:cNvPr id="452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nb-NO" dirty="0"/>
              <a:t>Utleier finansierer og eier driftsmidlet, men selger driftsretten.</a:t>
            </a:r>
          </a:p>
          <a:p>
            <a:pPr>
              <a:lnSpc>
                <a:spcPct val="90000"/>
              </a:lnSpc>
            </a:pPr>
            <a:r>
              <a:rPr lang="nb-NO" dirty="0"/>
              <a:t>Leietaker kjøper bruksretten, men ikke eiendomsretten.</a:t>
            </a:r>
          </a:p>
          <a:p>
            <a:pPr>
              <a:lnSpc>
                <a:spcPct val="90000"/>
              </a:lnSpc>
            </a:pPr>
            <a:r>
              <a:rPr lang="nb-NO" dirty="0"/>
              <a:t>Leietaker kan </a:t>
            </a:r>
            <a:r>
              <a:rPr lang="nb-NO" dirty="0" smtClean="0"/>
              <a:t>kostnadsføre </a:t>
            </a:r>
            <a:r>
              <a:rPr lang="nb-NO" dirty="0"/>
              <a:t>leiekostnadene, men kan ikke avskrive driftsmidlet.</a:t>
            </a:r>
          </a:p>
          <a:p>
            <a:pPr>
              <a:lnSpc>
                <a:spcPct val="90000"/>
              </a:lnSpc>
            </a:pPr>
            <a:r>
              <a:rPr lang="nb-NO" dirty="0"/>
              <a:t>Alternativet til leasing er å kjøpe driftsmidlet selv, eventuelt med låneopptak.</a:t>
            </a:r>
          </a:p>
          <a:p>
            <a:pPr>
              <a:lnSpc>
                <a:spcPct val="90000"/>
              </a:lnSpc>
            </a:pPr>
            <a:r>
              <a:rPr lang="nb-NO" dirty="0"/>
              <a:t>Leasing er derfor en finansieringsform.</a:t>
            </a:r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9. Leasing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43227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9826A-5BCC-4F46-B832-797CCEF85C9D}" type="slidenum">
              <a:rPr lang="en-US"/>
              <a:pPr/>
              <a:t>38</a:t>
            </a:fld>
            <a:endParaRPr lang="en-US"/>
          </a:p>
        </p:txBody>
      </p:sp>
      <p:sp>
        <p:nvSpPr>
          <p:cNvPr id="4536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/>
              <a:t>Kjøpspris kr. 200.000. / Årlig leie kr. 80.000.</a:t>
            </a:r>
          </a:p>
          <a:p>
            <a:r>
              <a:rPr lang="nb-NO" dirty="0"/>
              <a:t>Skal brukes i 3 år, kan selges til bokført verdi.</a:t>
            </a:r>
          </a:p>
          <a:p>
            <a:r>
              <a:rPr lang="nb-NO" dirty="0" err="1"/>
              <a:t>Saldoavskrives</a:t>
            </a:r>
            <a:r>
              <a:rPr lang="nb-NO" dirty="0"/>
              <a:t> med 25%.</a:t>
            </a:r>
          </a:p>
          <a:p>
            <a:r>
              <a:rPr lang="nb-NO" dirty="0"/>
              <a:t>Skattesats 28%.</a:t>
            </a:r>
          </a:p>
          <a:p>
            <a:r>
              <a:rPr lang="nb-NO" dirty="0"/>
              <a:t>Driftsinntekter budsjettert til kr. 320.000 pr år.</a:t>
            </a:r>
          </a:p>
          <a:p>
            <a:r>
              <a:rPr lang="nb-NO" dirty="0" smtClean="0"/>
              <a:t>Driftskostnader </a:t>
            </a:r>
            <a:r>
              <a:rPr lang="nb-NO" dirty="0"/>
              <a:t>budsjettert til kr. 240.000 pr år.</a:t>
            </a:r>
          </a:p>
          <a:p>
            <a:r>
              <a:rPr lang="nb-NO" dirty="0" smtClean="0"/>
              <a:t>Driftsinntekter/kostnader </a:t>
            </a:r>
            <a:r>
              <a:rPr lang="nb-NO" dirty="0"/>
              <a:t>følger </a:t>
            </a:r>
            <a:r>
              <a:rPr lang="nb-NO" dirty="0" smtClean="0"/>
              <a:t>prisstigning </a:t>
            </a:r>
            <a:r>
              <a:rPr lang="nb-NO" dirty="0"/>
              <a:t>på 3</a:t>
            </a:r>
            <a:r>
              <a:rPr lang="nb-NO" dirty="0" smtClean="0"/>
              <a:t>%.</a:t>
            </a:r>
            <a:endParaRPr lang="nb-NO" dirty="0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Leasing varetaxi</a:t>
            </a:r>
          </a:p>
        </p:txBody>
      </p:sp>
    </p:spTree>
    <p:extLst>
      <p:ext uri="{BB962C8B-B14F-4D97-AF65-F5344CB8AC3E}">
        <p14:creationId xmlns:p14="http://schemas.microsoft.com/office/powerpoint/2010/main" val="261526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3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3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3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5EF46-96AF-4226-8008-FB965ACFDEC5}" type="slidenum">
              <a:rPr lang="en-US"/>
              <a:pPr/>
              <a:t>39</a:t>
            </a:fld>
            <a:endParaRPr lang="en-US"/>
          </a:p>
        </p:txBody>
      </p:sp>
      <p:sp>
        <p:nvSpPr>
          <p:cNvPr id="454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jøp kontra leasing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878302"/>
              </p:ext>
            </p:extLst>
          </p:nvPr>
        </p:nvGraphicFramePr>
        <p:xfrm>
          <a:off x="1441928" y="1281886"/>
          <a:ext cx="6918670" cy="50673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746125"/>
                <a:gridCol w="2143189"/>
                <a:gridCol w="1007339"/>
                <a:gridCol w="1007339"/>
                <a:gridCol w="1007339"/>
                <a:gridCol w="1007339"/>
              </a:tblGrid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Prisstigning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%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%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 %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Kjøp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Investering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0 000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Bokført verdi UB</a:t>
                      </a:r>
                      <a:endParaRPr lang="nb-NO" sz="1600" b="1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00 000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50 000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112 500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84 375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Utrangering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84 375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20000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Driftsinntekter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29 6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39 488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49 673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40000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Driftsutgifter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47 2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54 616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62 254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Driftsresultat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82 400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84 872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87 418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5 %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Avskriving</a:t>
                      </a:r>
                      <a:endParaRPr lang="nb-NO" sz="1600" b="1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u="none" strike="noStrike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50 000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37 500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28 125</a:t>
                      </a:r>
                      <a:endParaRPr lang="nb-NO" sz="1600" b="0" i="0" u="none" strike="noStrike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Skattbart resultat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2 4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47 372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59 293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8 %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Skatt 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9 072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3 264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6 602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Kontantstrøm etter skatt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00 000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73 328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71 608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55 191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Leie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År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Leasingleie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80 0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80 0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80 0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22535"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20000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Driftsinntekter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29 6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39 488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49 673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240000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Driftsutgifter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47 200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54 616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62 254</a:t>
                      </a:r>
                      <a:endParaRPr lang="nb-NO" sz="16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Driftsresultat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 400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4 872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7 418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22535"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8 %</a:t>
                      </a:r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Skatt 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600" b="0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672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 364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2 077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2535"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Kontantstrøm etter skatt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nb-NO" sz="16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6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1 728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3 508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6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5 341</a:t>
                      </a:r>
                      <a:endParaRPr lang="nb-NO" sz="16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545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5" y="1746433"/>
            <a:ext cx="4410075" cy="4019550"/>
          </a:xfrm>
          <a:noFill/>
        </p:spPr>
      </p:pic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. Fra kontantstrøm til nåverdiprofi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69877" y="1430867"/>
            <a:ext cx="41169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>
                <a:latin typeface="Calibri" pitchFamily="34" charset="0"/>
                <a:cs typeface="Calibri" pitchFamily="34" charset="0"/>
              </a:rPr>
              <a:t>I kapitlene 3 og 4 tas det utgangspunkt i en gitt </a:t>
            </a:r>
            <a:r>
              <a:rPr lang="nb-NO" sz="2000" dirty="0" smtClean="0">
                <a:latin typeface="Calibri" pitchFamily="34" charset="0"/>
                <a:cs typeface="Calibri" pitchFamily="34" charset="0"/>
              </a:rPr>
              <a:t>kontantstrøm.</a:t>
            </a:r>
            <a:endParaRPr lang="nb-NO" sz="2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997761"/>
              </p:ext>
            </p:extLst>
          </p:nvPr>
        </p:nvGraphicFramePr>
        <p:xfrm>
          <a:off x="5290182" y="2111380"/>
          <a:ext cx="4252255" cy="5677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51851"/>
                <a:gridCol w="600101"/>
                <a:gridCol w="600101"/>
                <a:gridCol w="600101"/>
                <a:gridCol w="600101"/>
              </a:tblGrid>
              <a:tr h="283892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endParaRPr lang="nb-NO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9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10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11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12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283892">
                <a:tc>
                  <a:txBody>
                    <a:bodyPr/>
                    <a:lstStyle/>
                    <a:p>
                      <a:pPr algn="l" fontAlgn="b"/>
                      <a:r>
                        <a:rPr lang="nb-NO" sz="1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Kontantstrøm prosjekt A</a:t>
                      </a:r>
                      <a:endParaRPr lang="nb-NO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0 600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8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6 935</a:t>
                      </a:r>
                      <a:endParaRPr lang="nb-NO" sz="14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4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6 238</a:t>
                      </a:r>
                      <a:endParaRPr lang="nb-NO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4325208"/>
              </p:ext>
            </p:extLst>
          </p:nvPr>
        </p:nvGraphicFramePr>
        <p:xfrm>
          <a:off x="4296937" y="2631688"/>
          <a:ext cx="4913157" cy="38300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39526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8" grpId="0">
        <p:bldSub>
          <a:bldChart bld="series"/>
        </p:bldSub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841434-2285-4176-9874-4607091482B5}" type="slidenum">
              <a:rPr lang="en-US"/>
              <a:pPr/>
              <a:t>40</a:t>
            </a:fld>
            <a:endParaRPr lang="en-US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Leasing kontra kjøp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83491"/>
              </p:ext>
            </p:extLst>
          </p:nvPr>
        </p:nvGraphicFramePr>
        <p:xfrm>
          <a:off x="322527" y="781051"/>
          <a:ext cx="9064890" cy="5470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618872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A3B80F-E829-4E5C-BA3E-E411F6B407EA}" type="slidenum">
              <a:rPr lang="en-US"/>
              <a:pPr/>
              <a:t>41</a:t>
            </a:fld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1423" y="3865756"/>
            <a:ext cx="8301436" cy="2445834"/>
          </a:xfrm>
        </p:spPr>
        <p:txBody>
          <a:bodyPr>
            <a:normAutofit lnSpcReduction="10000"/>
          </a:bodyPr>
          <a:lstStyle/>
          <a:p>
            <a:r>
              <a:rPr lang="nb-NO" dirty="0"/>
              <a:t>Med unntak av utrangeringsverdien kan de fleste komponentene i </a:t>
            </a:r>
            <a:r>
              <a:rPr lang="nb-NO" dirty="0" smtClean="0"/>
              <a:t>differansekontantstrømmen </a:t>
            </a:r>
            <a:r>
              <a:rPr lang="nb-NO" dirty="0"/>
              <a:t>anslåes med stor sikkerhet</a:t>
            </a:r>
            <a:r>
              <a:rPr lang="nb-NO" dirty="0" smtClean="0"/>
              <a:t>.</a:t>
            </a:r>
          </a:p>
          <a:p>
            <a:r>
              <a:rPr lang="nb-NO" dirty="0" smtClean="0"/>
              <a:t>Sammenligne </a:t>
            </a:r>
            <a:r>
              <a:rPr lang="nb-NO" dirty="0" err="1" smtClean="0"/>
              <a:t>leasingleien</a:t>
            </a:r>
            <a:r>
              <a:rPr lang="nb-NO" dirty="0" smtClean="0"/>
              <a:t> med hva du går glipp av ved å kjøpe og eie selv.</a:t>
            </a:r>
            <a:endParaRPr lang="nb-NO" dirty="0"/>
          </a:p>
          <a:p>
            <a:pPr marL="0" indent="0">
              <a:buNone/>
            </a:pPr>
            <a:endParaRPr lang="nb-NO" dirty="0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Differansekontantstrøm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80970"/>
              </p:ext>
            </p:extLst>
          </p:nvPr>
        </p:nvGraphicFramePr>
        <p:xfrm>
          <a:off x="1105057" y="1781444"/>
          <a:ext cx="7695885" cy="18859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1712"/>
                <a:gridCol w="2617333"/>
                <a:gridCol w="1194210"/>
                <a:gridCol w="1194210"/>
                <a:gridCol w="1194210"/>
                <a:gridCol w="1194210"/>
              </a:tblGrid>
              <a:tr h="171450">
                <a:tc gridSpan="2"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Leasing - Kjøp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925">
                <a:tc gridSpan="2">
                  <a:txBody>
                    <a:bodyPr/>
                    <a:lstStyle/>
                    <a:p>
                      <a:pPr algn="l" fontAlgn="b"/>
                      <a:r>
                        <a:rPr lang="nb-NO" sz="2000" u="none" strike="noStrike" dirty="0" err="1">
                          <a:effectLst/>
                          <a:latin typeface="Calibri" pitchFamily="34" charset="0"/>
                          <a:cs typeface="Calibri" pitchFamily="34" charset="0"/>
                        </a:rPr>
                        <a:t>Leasingleie</a:t>
                      </a:r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 etter skatt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57 60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57 60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57 60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-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Investering</a:t>
                      </a:r>
                      <a:endParaRPr lang="nb-NO" sz="2000" b="1" i="0" u="none" strike="noStrike" dirty="0" smtClean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00 00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spart skatt avskrivinger</a:t>
                      </a:r>
                      <a:endParaRPr lang="nb-NO" sz="2000" b="1" i="0" u="none" strike="noStrike" dirty="0" smtClean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4 00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0 500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7 875</a:t>
                      </a:r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nb-NO" sz="2000" b="0" i="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endParaRPr lang="nb-NO" sz="2000" b="0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20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utrangeringsverdi</a:t>
                      </a:r>
                      <a:endParaRPr lang="nb-NO" sz="2000" b="1" i="0" u="none" strike="noStrike" dirty="0" smtClean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2000" b="1" i="0" u="none" strike="noStrike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84 375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1450">
                <a:tc gridSpan="2">
                  <a:txBody>
                    <a:bodyPr/>
                    <a:lstStyle/>
                    <a:p>
                      <a:pPr algn="l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r>
                        <a:rPr lang="nb-NO" sz="2000" b="1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Differansekontantstrøm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nb-NO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00 00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71 60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68 10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20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49 850</a:t>
                      </a:r>
                      <a:endParaRPr lang="nb-NO" sz="2000" b="1" i="0" u="none" strike="noStrike" dirty="0"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463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5FDE8-F7B1-4106-9A9B-BE39288307F7}" type="slidenum">
              <a:rPr lang="en-US"/>
              <a:pPr/>
              <a:t>42</a:t>
            </a:fld>
            <a:endParaRPr lang="en-US"/>
          </a:p>
        </p:txBody>
      </p:sp>
      <p:sp>
        <p:nvSpPr>
          <p:cNvPr id="4608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ønnsomhetsvurdering Leasing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61635"/>
              </p:ext>
            </p:extLst>
          </p:nvPr>
        </p:nvGraphicFramePr>
        <p:xfrm>
          <a:off x="420556" y="1649657"/>
          <a:ext cx="9162917" cy="4578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60806" name="AutoShape 6"/>
          <p:cNvSpPr>
            <a:spLocks/>
          </p:cNvSpPr>
          <p:nvPr/>
        </p:nvSpPr>
        <p:spPr bwMode="auto">
          <a:xfrm>
            <a:off x="4937523" y="4191539"/>
            <a:ext cx="3915965" cy="1193800"/>
          </a:xfrm>
          <a:prstGeom prst="borderCallout2">
            <a:avLst>
              <a:gd name="adj1" fmla="val 9574"/>
              <a:gd name="adj2" fmla="val -2106"/>
              <a:gd name="adj3" fmla="val 9574"/>
              <a:gd name="adj4" fmla="val -14931"/>
              <a:gd name="adj5" fmla="val -90292"/>
              <a:gd name="adj6" fmla="val -28241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2400">
                <a:latin typeface="Calibri" pitchFamily="34" charset="0"/>
                <a:cs typeface="Calibri" pitchFamily="34" charset="0"/>
              </a:rPr>
              <a:t>Relevant kapitalkostnad er langsiktig nominell lånerente etter skatt</a:t>
            </a:r>
          </a:p>
        </p:txBody>
      </p:sp>
      <p:sp>
        <p:nvSpPr>
          <p:cNvPr id="460807" name="AutoShape 7"/>
          <p:cNvSpPr>
            <a:spLocks/>
          </p:cNvSpPr>
          <p:nvPr/>
        </p:nvSpPr>
        <p:spPr bwMode="auto">
          <a:xfrm>
            <a:off x="2949093" y="1808163"/>
            <a:ext cx="2939123" cy="811212"/>
          </a:xfrm>
          <a:prstGeom prst="borderCallout2">
            <a:avLst>
              <a:gd name="adj1" fmla="val 14088"/>
              <a:gd name="adj2" fmla="val 102810"/>
              <a:gd name="adj3" fmla="val 14088"/>
              <a:gd name="adj4" fmla="val 110940"/>
              <a:gd name="adj5" fmla="val 133269"/>
              <a:gd name="adj6" fmla="val 119426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2000">
                <a:latin typeface="Calibri" pitchFamily="34" charset="0"/>
                <a:cs typeface="Calibri" pitchFamily="34" charset="0"/>
              </a:rPr>
              <a:t>Effektiv rente leasing</a:t>
            </a:r>
          </a:p>
          <a:p>
            <a:pPr algn="ctr">
              <a:buFont typeface="Wingdings" pitchFamily="2" charset="2"/>
              <a:buNone/>
            </a:pPr>
            <a:r>
              <a:rPr lang="nb-NO" sz="2000">
                <a:latin typeface="Calibri" pitchFamily="34" charset="0"/>
                <a:cs typeface="Calibri" pitchFamily="34" charset="0"/>
              </a:rPr>
              <a:t>(nominell, etter skatt)</a:t>
            </a:r>
          </a:p>
        </p:txBody>
      </p:sp>
    </p:spTree>
    <p:extLst>
      <p:ext uri="{BB962C8B-B14F-4D97-AF65-F5344CB8AC3E}">
        <p14:creationId xmlns:p14="http://schemas.microsoft.com/office/powerpoint/2010/main" val="326615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Chart bld="series"/>
        </p:bldSub>
      </p:bldGraphic>
      <p:bldP spid="460806" grpId="0" animBg="1"/>
      <p:bldP spid="46080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A11C6-94BF-4EAA-86F6-8804EB65D0FB}" type="slidenum">
              <a:rPr lang="en-US"/>
              <a:pPr/>
              <a:t>43</a:t>
            </a:fld>
            <a:endParaRPr lang="en-US"/>
          </a:p>
        </p:txBody>
      </p:sp>
      <p:sp>
        <p:nvSpPr>
          <p:cNvPr id="4628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>
                <a:solidFill>
                  <a:srgbClr val="0B5395"/>
                </a:solidFill>
              </a:rPr>
              <a:t>Grunner for leasing:</a:t>
            </a:r>
          </a:p>
          <a:p>
            <a:pPr lvl="1"/>
            <a:r>
              <a:rPr lang="nb-NO" sz="2800" dirty="0"/>
              <a:t>Utleier har høyere skattesats enn leietaker:</a:t>
            </a:r>
            <a:br>
              <a:rPr lang="nb-NO" sz="2800" dirty="0"/>
            </a:br>
            <a:r>
              <a:rPr lang="nb-NO" sz="2800" dirty="0"/>
              <a:t>Samlet skatt blir minst ved leie.</a:t>
            </a:r>
          </a:p>
          <a:p>
            <a:pPr lvl="1"/>
            <a:r>
              <a:rPr lang="nb-NO" sz="2800" dirty="0"/>
              <a:t>Utleier er spesialist på kjøp og salg av investeringsobjekter, eller det er høye transaksjonskostnader ved kjøp.</a:t>
            </a:r>
          </a:p>
          <a:p>
            <a:pPr lvl="1"/>
            <a:r>
              <a:rPr lang="nb-NO" sz="2800" dirty="0"/>
              <a:t>Utleier kan bære risikoen bedre:</a:t>
            </a:r>
            <a:br>
              <a:rPr lang="nb-NO" sz="2800" dirty="0"/>
            </a:br>
            <a:r>
              <a:rPr lang="nb-NO" sz="2800" dirty="0"/>
              <a:t>Avkastningskravet er lavere hos utleier.</a:t>
            </a:r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Argumenter for leasing</a:t>
            </a:r>
          </a:p>
        </p:txBody>
      </p:sp>
    </p:spTree>
    <p:extLst>
      <p:ext uri="{BB962C8B-B14F-4D97-AF65-F5344CB8AC3E}">
        <p14:creationId xmlns:p14="http://schemas.microsoft.com/office/powerpoint/2010/main" val="117394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1" grpId="0" build="p" bldLvl="2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4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nb-NO" dirty="0"/>
              <a:t>Gjennomgangsmelodien i </a:t>
            </a:r>
            <a:r>
              <a:rPr lang="nb-NO" dirty="0" err="1"/>
              <a:t>kap</a:t>
            </a:r>
            <a:r>
              <a:rPr lang="nb-NO" dirty="0"/>
              <a:t> 1–4: </a:t>
            </a:r>
          </a:p>
          <a:p>
            <a:pPr lvl="1"/>
            <a:r>
              <a:rPr lang="nb-NO" sz="2400" dirty="0"/>
              <a:t>Budsjetter for å finne </a:t>
            </a:r>
            <a:r>
              <a:rPr lang="nb-NO" sz="2400" dirty="0" smtClean="0"/>
              <a:t>kontantstrøm.</a:t>
            </a:r>
            <a:endParaRPr lang="nb-NO" sz="2400" dirty="0"/>
          </a:p>
          <a:p>
            <a:pPr lvl="1"/>
            <a:r>
              <a:rPr lang="nb-NO" sz="2400" dirty="0"/>
              <a:t>Diskonter for å finne </a:t>
            </a:r>
            <a:r>
              <a:rPr lang="nb-NO" sz="2400" dirty="0" smtClean="0"/>
              <a:t>lønnsomhet.</a:t>
            </a:r>
            <a:endParaRPr lang="nb-NO" sz="2400" dirty="0"/>
          </a:p>
          <a:p>
            <a:pPr lvl="1"/>
            <a:r>
              <a:rPr lang="nb-NO" sz="2400" dirty="0"/>
              <a:t>Velg for å finne det mest </a:t>
            </a:r>
            <a:r>
              <a:rPr lang="nb-NO" sz="2400" dirty="0" smtClean="0"/>
              <a:t>lønnsomme.</a:t>
            </a:r>
            <a:endParaRPr lang="nb-NO" sz="2400" dirty="0"/>
          </a:p>
          <a:p>
            <a:r>
              <a:rPr lang="nb-NO" dirty="0"/>
              <a:t>Denne oppskriften på prosjektanalyse gjelder uansett:</a:t>
            </a:r>
          </a:p>
          <a:p>
            <a:pPr lvl="1"/>
            <a:r>
              <a:rPr lang="nb-NO" sz="2400" dirty="0" smtClean="0"/>
              <a:t>Investeringsprosjekt.</a:t>
            </a:r>
            <a:endParaRPr lang="nb-NO" sz="2400" dirty="0"/>
          </a:p>
          <a:p>
            <a:pPr lvl="1"/>
            <a:r>
              <a:rPr lang="nb-NO" sz="2400" dirty="0" smtClean="0"/>
              <a:t>Finansieringsprosjekt.</a:t>
            </a:r>
            <a:endParaRPr lang="nb-NO" sz="2400" dirty="0"/>
          </a:p>
          <a:p>
            <a:pPr lvl="1"/>
            <a:r>
              <a:rPr lang="nb-NO" sz="2400" dirty="0"/>
              <a:t>Kombinasjon av de to (pakke</a:t>
            </a:r>
            <a:r>
              <a:rPr lang="nb-NO" sz="2400" dirty="0" smtClean="0"/>
              <a:t>).</a:t>
            </a:r>
            <a:endParaRPr lang="nb-NO" sz="24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0. Oppsummering</a:t>
            </a:r>
            <a:br>
              <a:rPr lang="nb-NO" dirty="0"/>
            </a:b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81143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45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nb-NO" dirty="0"/>
              <a:t>Forstå forholdet mellom nåverdi og </a:t>
            </a:r>
            <a:r>
              <a:rPr lang="nb-NO" dirty="0" smtClean="0"/>
              <a:t>sluttverdi.</a:t>
            </a:r>
            <a:endParaRPr lang="nb-NO" dirty="0"/>
          </a:p>
          <a:p>
            <a:r>
              <a:rPr lang="nb-NO" dirty="0"/>
              <a:t>Omgjøre investeringsbeløpet til årlige </a:t>
            </a:r>
            <a:r>
              <a:rPr lang="nb-NO" dirty="0" smtClean="0"/>
              <a:t>livssykluskostnader.</a:t>
            </a:r>
            <a:endParaRPr lang="nb-NO" dirty="0"/>
          </a:p>
          <a:p>
            <a:r>
              <a:rPr lang="nb-NO" dirty="0"/>
              <a:t>Innse styrken i realrentebasert </a:t>
            </a:r>
            <a:r>
              <a:rPr lang="nb-NO" dirty="0" smtClean="0"/>
              <a:t>annuitetsmetode.</a:t>
            </a:r>
            <a:endParaRPr lang="nb-NO" dirty="0"/>
          </a:p>
          <a:p>
            <a:r>
              <a:rPr lang="nb-NO" dirty="0"/>
              <a:t>Forstå hvordan effektiv rente kan beregnes, påvirkes, brukes og </a:t>
            </a:r>
            <a:r>
              <a:rPr lang="nb-NO" dirty="0" smtClean="0"/>
              <a:t>misbrukes.</a:t>
            </a:r>
            <a:endParaRPr lang="nb-NO" dirty="0"/>
          </a:p>
          <a:p>
            <a:r>
              <a:rPr lang="nb-NO" dirty="0"/>
              <a:t>Tallfeste verdien av subsidiert </a:t>
            </a:r>
            <a:r>
              <a:rPr lang="nb-NO" dirty="0" smtClean="0"/>
              <a:t>finansiering.</a:t>
            </a:r>
            <a:endParaRPr lang="nb-NO" dirty="0"/>
          </a:p>
          <a:p>
            <a:r>
              <a:rPr lang="nb-NO" dirty="0"/>
              <a:t>Beregne kontantstrøms- og lønnsomhetseffekt av </a:t>
            </a:r>
            <a:r>
              <a:rPr lang="nb-NO" dirty="0" smtClean="0"/>
              <a:t>leasing.</a:t>
            </a:r>
            <a:endParaRPr lang="nb-NO" dirty="0"/>
          </a:p>
          <a:p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Kapittel 5 </a:t>
            </a:r>
            <a:r>
              <a:rPr lang="nb-NO" dirty="0" smtClean="0"/>
              <a:t>bruker stoffet </a:t>
            </a:r>
            <a:r>
              <a:rPr lang="nb-NO" dirty="0"/>
              <a:t>fra </a:t>
            </a:r>
            <a:r>
              <a:rPr lang="nb-NO" dirty="0" err="1"/>
              <a:t>kap</a:t>
            </a:r>
            <a:r>
              <a:rPr lang="nb-NO" dirty="0"/>
              <a:t>. 1–4</a:t>
            </a:r>
            <a:r>
              <a:rPr lang="nb-NO" dirty="0" smtClean="0"/>
              <a:t>: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57893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2. Fra prosjektforutsetninger til nåverdiprofil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813" y="2357439"/>
            <a:ext cx="3429040" cy="3957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9267" y="1557101"/>
            <a:ext cx="5069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>
                <a:latin typeface="Calibri" pitchFamily="34" charset="0"/>
                <a:cs typeface="Calibri" pitchFamily="34" charset="0"/>
              </a:rPr>
              <a:t>”Budsjetter først; diskonter </a:t>
            </a:r>
            <a:r>
              <a:rPr lang="nb-NO" sz="2400" dirty="0" smtClean="0">
                <a:latin typeface="Calibri" pitchFamily="34" charset="0"/>
                <a:cs typeface="Calibri" pitchFamily="34" charset="0"/>
              </a:rPr>
              <a:t>etterpå.”</a:t>
            </a:r>
            <a:endParaRPr lang="nb-NO" sz="24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0605014"/>
              </p:ext>
            </p:extLst>
          </p:nvPr>
        </p:nvGraphicFramePr>
        <p:xfrm>
          <a:off x="4672981" y="2013495"/>
          <a:ext cx="5181114" cy="1969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10140"/>
                <a:gridCol w="618612"/>
                <a:gridCol w="417000"/>
                <a:gridCol w="417000"/>
                <a:gridCol w="417000"/>
                <a:gridCol w="494787"/>
                <a:gridCol w="417000"/>
                <a:gridCol w="417000"/>
                <a:gridCol w="572575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 </a:t>
                      </a:r>
                      <a:r>
                        <a:rPr lang="nb-NO" sz="1200" u="none" strike="noStrike" dirty="0" smtClean="0">
                          <a:effectLst/>
                          <a:latin typeface="Calibri" pitchFamily="34" charset="0"/>
                          <a:cs typeface="Calibri" pitchFamily="34" charset="0"/>
                        </a:rPr>
                        <a:t>ORKLA-aksjer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1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2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3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4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5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6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007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Investering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40 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Ordinært utbytte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 500</a:t>
                      </a:r>
                      <a:endParaRPr lang="nb-NO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25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4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 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5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7 5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Tilleggsutbytte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5 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5 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Salgsverdi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54 000</a:t>
                      </a:r>
                      <a:endParaRPr lang="nb-NO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Kontantstrøm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-137 5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25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 4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9 0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8 5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7 500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354 000</a:t>
                      </a:r>
                      <a:endParaRPr lang="nb-NO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Internrente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8,3 %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Kapitalkostnad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0 %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5 %</a:t>
                      </a:r>
                      <a:endParaRPr lang="nb-NO" sz="1200" b="1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b="1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0 %</a:t>
                      </a:r>
                      <a:endParaRPr lang="nb-NO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5 %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 %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5 %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30 %</a:t>
                      </a:r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Nåverdi, 1 000 kroner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71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59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81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7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2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40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2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61</a:t>
                      </a:r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  <a:tc>
                  <a:txBody>
                    <a:bodyPr/>
                    <a:lstStyle/>
                    <a:p>
                      <a:pPr algn="l" fontAlgn="b"/>
                      <a:endParaRPr lang="nb-NO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18000" marR="18000" marT="18000" marB="18000" anchor="b"/>
                </a:tc>
              </a:tr>
            </a:tbl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2352342"/>
              </p:ext>
            </p:extLst>
          </p:nvPr>
        </p:nvGraphicFramePr>
        <p:xfrm>
          <a:off x="5508711" y="3950788"/>
          <a:ext cx="3872570" cy="2452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5</a:t>
            </a:fld>
            <a:endParaRPr lang="nn-NO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3815481"/>
              </p:ext>
            </p:extLst>
          </p:nvPr>
        </p:nvGraphicFramePr>
        <p:xfrm>
          <a:off x="3548353" y="4257443"/>
          <a:ext cx="1549451" cy="17335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36612"/>
                <a:gridCol w="712839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000</a:t>
                      </a:r>
                      <a:endParaRPr lang="nb-NO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-137 500</a:t>
                      </a:r>
                      <a:endParaRPr lang="nb-NO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2001</a:t>
                      </a:r>
                      <a:endParaRPr lang="nb-NO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 727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2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 686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3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 554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4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19 807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200025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5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5 278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200025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6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4 234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>
                          <a:effectLst/>
                          <a:latin typeface="Calibri" pitchFamily="34" charset="0"/>
                          <a:cs typeface="Calibri" pitchFamily="34" charset="0"/>
                        </a:rPr>
                        <a:t>2007</a:t>
                      </a:r>
                      <a:endParaRPr lang="nb-NO" sz="1100" b="0" i="0" u="none" strike="noStrike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181 658</a:t>
                      </a:r>
                      <a:endParaRPr lang="nb-NO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Calibri" pitchFamily="34" charset="0"/>
                        </a:rPr>
                        <a:t>Nåverdi (10%)</a:t>
                      </a:r>
                      <a:endParaRPr lang="nb-NO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nb-NO" sz="1100" u="none" strike="noStrike" dirty="0">
                          <a:effectLst/>
                          <a:latin typeface="Calibri" pitchFamily="34" charset="0"/>
                          <a:cs typeface="Calibri" pitchFamily="34" charset="0"/>
                        </a:rPr>
                        <a:t>81 444</a:t>
                      </a:r>
                      <a:endParaRPr lang="nb-NO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marL="0" marR="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764" y="2060307"/>
            <a:ext cx="1869772" cy="118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484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9" grpId="0">
        <p:bldSub>
          <a:bldChart bld="series"/>
        </p:bldSub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6</a:t>
            </a:fld>
            <a:endParaRPr lang="nn-NO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45327" y="1487451"/>
            <a:ext cx="9381893" cy="727925"/>
          </a:xfrm>
        </p:spPr>
        <p:txBody>
          <a:bodyPr/>
          <a:lstStyle/>
          <a:p>
            <a:r>
              <a:rPr lang="nb-NO" dirty="0">
                <a:solidFill>
                  <a:schemeClr val="tx1"/>
                </a:solidFill>
              </a:rPr>
              <a:t>Angi </a:t>
            </a:r>
            <a:r>
              <a:rPr lang="nb-NO" dirty="0" smtClean="0">
                <a:solidFill>
                  <a:schemeClr val="tx1"/>
                </a:solidFill>
              </a:rPr>
              <a:t>eksplisitt </a:t>
            </a:r>
            <a:r>
              <a:rPr lang="nb-NO" dirty="0">
                <a:solidFill>
                  <a:schemeClr val="tx1"/>
                </a:solidFill>
              </a:rPr>
              <a:t>hva som er referansepunktet for en </a:t>
            </a:r>
            <a:r>
              <a:rPr lang="nb-NO" dirty="0" smtClean="0">
                <a:solidFill>
                  <a:schemeClr val="tx1"/>
                </a:solidFill>
              </a:rPr>
              <a:t>beregning.</a:t>
            </a:r>
            <a:endParaRPr lang="nb-NO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3. Nåverdi og sluttverdi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083" y="1970159"/>
            <a:ext cx="7186613" cy="437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170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4. Livssykluskostnader</a:t>
            </a: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4457700" y="5943600"/>
            <a:ext cx="15569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nb-NO" dirty="0">
                <a:hlinkClick r:id="rId3"/>
              </a:rPr>
              <a:t>Les artikkelen</a:t>
            </a:r>
            <a:endParaRPr lang="nb-NO" dirty="0"/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891" y="1643063"/>
            <a:ext cx="5572125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7100" y="1643734"/>
            <a:ext cx="2109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>
                <a:latin typeface="Calibri" pitchFamily="34" charset="0"/>
                <a:cs typeface="Calibri" pitchFamily="34" charset="0"/>
              </a:rPr>
              <a:t>Nettavisen 22.04.09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7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60815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Årlig kapitalforbruk (formel 5.4)</a:t>
            </a:r>
          </a:p>
        </p:txBody>
      </p:sp>
      <p:pic>
        <p:nvPicPr>
          <p:cNvPr id="1536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35" y="2071689"/>
            <a:ext cx="3924565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352"/>
          <a:stretch>
            <a:fillRect/>
          </a:stretch>
        </p:blipFill>
        <p:spPr bwMode="auto">
          <a:xfrm>
            <a:off x="4798219" y="2928939"/>
            <a:ext cx="4696752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4411266" y="2786064"/>
            <a:ext cx="232171" cy="158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11266" y="3071814"/>
            <a:ext cx="232171" cy="158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499703" y="2928079"/>
            <a:ext cx="285750" cy="1719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4146352" y="3426024"/>
            <a:ext cx="1071562" cy="77391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798219" y="4378716"/>
            <a:ext cx="4762093" cy="18876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000" dirty="0" err="1">
                <a:solidFill>
                  <a:srgbClr val="0B5395"/>
                </a:solidFill>
                <a:latin typeface="Calibri"/>
                <a:cs typeface="Calibri"/>
              </a:rPr>
              <a:t>Beregn</a:t>
            </a:r>
            <a:r>
              <a:rPr lang="nb-NO" sz="2000" dirty="0">
                <a:solidFill>
                  <a:srgbClr val="0B5395"/>
                </a:solidFill>
                <a:latin typeface="Calibri"/>
                <a:cs typeface="Calibri"/>
              </a:rPr>
              <a:t> nåverdien av totale investeringer, med fratrekk av utrangeringsverdi (neddiskontert).</a:t>
            </a:r>
          </a:p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5"/>
              </a:buBlip>
            </a:pPr>
            <a:r>
              <a:rPr lang="nb-NO" sz="2000" dirty="0">
                <a:solidFill>
                  <a:srgbClr val="0B5395"/>
                </a:solidFill>
                <a:latin typeface="Calibri"/>
                <a:cs typeface="Calibri"/>
              </a:rPr>
              <a:t>Fordel investeringskostnadene jevnt ut over levetiden som et annuitetsbeløp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8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9505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z="3600" dirty="0"/>
              <a:t>Gjennomsnittskostnad og </a:t>
            </a:r>
            <a:r>
              <a:rPr lang="nb-NO" sz="3600" dirty="0" smtClean="0"/>
              <a:t>marginalkostnad</a:t>
            </a:r>
            <a:endParaRPr lang="nb-NO" sz="3600" dirty="0"/>
          </a:p>
        </p:txBody>
      </p:sp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1238250" y="1752600"/>
          <a:ext cx="75946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b-NO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9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003501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Sub>
          <a:bldChart bld="series"/>
        </p:bldSub>
      </p:bldGraphic>
    </p:bld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m_mal_B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esis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PP_mal_Regnskapsteori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PP_mal_Regnskapsteori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him_mal_B</Template>
  <TotalTime>2698</TotalTime>
  <Words>2307</Words>
  <Application>Microsoft Office PowerPoint</Application>
  <PresentationFormat>A4 Paper (210x297 mm)</PresentationFormat>
  <Paragraphs>716</Paragraphs>
  <Slides>45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him_mal_B</vt:lpstr>
      <vt:lpstr>Ripple</vt:lpstr>
      <vt:lpstr>Equation</vt:lpstr>
      <vt:lpstr>Prosjektanalyse Øyvind Bøhren og Per Ivar Gjærum</vt:lpstr>
      <vt:lpstr>Læringsmål</vt:lpstr>
      <vt:lpstr>Oversikt: Kapittel 5</vt:lpstr>
      <vt:lpstr>1. Fra kontantstrøm til nåverdiprofil</vt:lpstr>
      <vt:lpstr>2. Fra prosjektforutsetninger til nåverdiprofil</vt:lpstr>
      <vt:lpstr>3. Nåverdi og sluttverdi</vt:lpstr>
      <vt:lpstr>4. Livssykluskostnader</vt:lpstr>
      <vt:lpstr>Årlig kapitalforbruk (formel 5.4)</vt:lpstr>
      <vt:lpstr>Gjennomsnittskostnad og marginalkostnad</vt:lpstr>
      <vt:lpstr>Den norske opera</vt:lpstr>
      <vt:lpstr>5. Realrentebasert annuitetsmetode</vt:lpstr>
      <vt:lpstr>Kapasitetsutvidelse i AS Alu</vt:lpstr>
      <vt:lpstr>Alle driftsår må være like</vt:lpstr>
      <vt:lpstr>6. Effektiv rente </vt:lpstr>
      <vt:lpstr>Effekten av gebyr: Tilbud fra A-Bank </vt:lpstr>
      <vt:lpstr>Effekten av gebyrer på effektiv rente: </vt:lpstr>
      <vt:lpstr>Effekten av forskuddsrente: B-Bank</vt:lpstr>
      <vt:lpstr>Effekten av kortrente: C-Bank </vt:lpstr>
      <vt:lpstr>Effektiv rente</vt:lpstr>
      <vt:lpstr>Lånets nåverdi vs effektiv rente på beste alternativ</vt:lpstr>
      <vt:lpstr>Valg mellom alternative lån</vt:lpstr>
      <vt:lpstr>A-Bank</vt:lpstr>
      <vt:lpstr>B-bank</vt:lpstr>
      <vt:lpstr>C-bank</vt:lpstr>
      <vt:lpstr>Subsidiert statslån</vt:lpstr>
      <vt:lpstr>Sammenligning</vt:lpstr>
      <vt:lpstr>Subsidierte lån: Statens lånekasse for utdanning</vt:lpstr>
      <vt:lpstr>7. Avdragsform og effektiv rente </vt:lpstr>
      <vt:lpstr>Annuitetslån eller serielån?</vt:lpstr>
      <vt:lpstr>Avbetaling</vt:lpstr>
      <vt:lpstr>Lønnsomhetsvurdering avbetaling</vt:lpstr>
      <vt:lpstr>8. Obligasjonslån</vt:lpstr>
      <vt:lpstr>Alternative obligasjonslån</vt:lpstr>
      <vt:lpstr>Obligasjonslånene: Alt. A og B</vt:lpstr>
      <vt:lpstr>Innløse obligasjonene 5 år før utløp?</vt:lpstr>
      <vt:lpstr>Markedsrente og effektiv rente</vt:lpstr>
      <vt:lpstr>9. Leasing</vt:lpstr>
      <vt:lpstr>Leasing varetaxi</vt:lpstr>
      <vt:lpstr>Kjøp kontra leasing</vt:lpstr>
      <vt:lpstr>Leasing kontra kjøp</vt:lpstr>
      <vt:lpstr>Differansekontantstrøm</vt:lpstr>
      <vt:lpstr>Lønnsomhetsvurdering Leasing</vt:lpstr>
      <vt:lpstr>Argumenter for leasing</vt:lpstr>
      <vt:lpstr>10. Oppsummering </vt:lpstr>
      <vt:lpstr>Kapittel 5 bruker stoffet fra kap. 1–4:</vt:lpstr>
    </vt:vector>
  </TitlesOfParts>
  <Company>Høgskolen i Mol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jonsanalytiske emner</dc:title>
  <dc:creator>Rasmussen Rasmus</dc:creator>
  <cp:lastModifiedBy>Rasmussen Rasmus</cp:lastModifiedBy>
  <cp:revision>217</cp:revision>
  <cp:lastPrinted>2011-09-07T12:05:55Z</cp:lastPrinted>
  <dcterms:created xsi:type="dcterms:W3CDTF">2011-03-04T18:04:00Z</dcterms:created>
  <dcterms:modified xsi:type="dcterms:W3CDTF">2012-05-31T12:07:44Z</dcterms:modified>
</cp:coreProperties>
</file>